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4"/>
  </p:notesMasterIdLst>
  <p:handoutMasterIdLst>
    <p:handoutMasterId r:id="rId75"/>
  </p:handoutMasterIdLst>
  <p:sldIdLst>
    <p:sldId id="256" r:id="rId2"/>
    <p:sldId id="257" r:id="rId3"/>
    <p:sldId id="348" r:id="rId4"/>
    <p:sldId id="258" r:id="rId5"/>
    <p:sldId id="259" r:id="rId6"/>
    <p:sldId id="260" r:id="rId7"/>
    <p:sldId id="261" r:id="rId8"/>
    <p:sldId id="262" r:id="rId9"/>
    <p:sldId id="349" r:id="rId10"/>
    <p:sldId id="263" r:id="rId11"/>
    <p:sldId id="264" r:id="rId12"/>
    <p:sldId id="265" r:id="rId13"/>
    <p:sldId id="266" r:id="rId14"/>
    <p:sldId id="267" r:id="rId15"/>
    <p:sldId id="268" r:id="rId16"/>
    <p:sldId id="361" r:id="rId17"/>
    <p:sldId id="362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324" r:id="rId40"/>
    <p:sldId id="325" r:id="rId41"/>
    <p:sldId id="326" r:id="rId42"/>
    <p:sldId id="327" r:id="rId43"/>
    <p:sldId id="328" r:id="rId44"/>
    <p:sldId id="329" r:id="rId45"/>
    <p:sldId id="330" r:id="rId46"/>
    <p:sldId id="331" r:id="rId47"/>
    <p:sldId id="332" r:id="rId48"/>
    <p:sldId id="333" r:id="rId49"/>
    <p:sldId id="334" r:id="rId50"/>
    <p:sldId id="335" r:id="rId51"/>
    <p:sldId id="336" r:id="rId52"/>
    <p:sldId id="337" r:id="rId53"/>
    <p:sldId id="338" r:id="rId54"/>
    <p:sldId id="339" r:id="rId55"/>
    <p:sldId id="341" r:id="rId56"/>
    <p:sldId id="342" r:id="rId57"/>
    <p:sldId id="343" r:id="rId58"/>
    <p:sldId id="344" r:id="rId59"/>
    <p:sldId id="345" r:id="rId60"/>
    <p:sldId id="346" r:id="rId61"/>
    <p:sldId id="347" r:id="rId62"/>
    <p:sldId id="350" r:id="rId63"/>
    <p:sldId id="351" r:id="rId64"/>
    <p:sldId id="352" r:id="rId65"/>
    <p:sldId id="353" r:id="rId66"/>
    <p:sldId id="354" r:id="rId67"/>
    <p:sldId id="355" r:id="rId68"/>
    <p:sldId id="356" r:id="rId69"/>
    <p:sldId id="357" r:id="rId70"/>
    <p:sldId id="358" r:id="rId71"/>
    <p:sldId id="359" r:id="rId72"/>
    <p:sldId id="360" r:id="rId7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3989994-1973-4117-8232-7AC577A9F4A5}">
          <p14:sldIdLst>
            <p14:sldId id="256"/>
            <p14:sldId id="257"/>
            <p14:sldId id="348"/>
            <p14:sldId id="258"/>
            <p14:sldId id="259"/>
            <p14:sldId id="260"/>
            <p14:sldId id="261"/>
            <p14:sldId id="262"/>
            <p14:sldId id="349"/>
            <p14:sldId id="263"/>
            <p14:sldId id="264"/>
            <p14:sldId id="265"/>
            <p14:sldId id="266"/>
            <p14:sldId id="267"/>
          </p14:sldIdLst>
        </p14:section>
        <p14:section name="Independence" id="{E1D295CD-852C-4718-BAEB-1DF1AF982E43}">
          <p14:sldIdLst>
            <p14:sldId id="268"/>
            <p14:sldId id="361"/>
            <p14:sldId id="362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</p14:sldIdLst>
        </p14:section>
        <p14:section name="Visualizing association" id="{148615D1-1715-4C93-9881-4D795FC88719}">
          <p14:sldIdLst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</p14:sldIdLst>
        </p14:section>
        <p14:section name="Ordinal factors" id="{4F4F5F37-2BFB-43AF-AC27-6F544476C20F}">
          <p14:sldIdLst>
            <p14:sldId id="335"/>
            <p14:sldId id="336"/>
            <p14:sldId id="337"/>
            <p14:sldId id="338"/>
            <p14:sldId id="339"/>
            <p14:sldId id="341"/>
          </p14:sldIdLst>
        </p14:section>
        <p14:section name="Observer agreement" id="{D0841463-A69E-4D2F-B01C-23F468E549F5}">
          <p14:sldIdLst>
            <p14:sldId id="342"/>
            <p14:sldId id="343"/>
            <p14:sldId id="344"/>
            <p14:sldId id="345"/>
            <p14:sldId id="346"/>
            <p14:sldId id="347"/>
            <p14:sldId id="350"/>
            <p14:sldId id="351"/>
            <p14:sldId id="352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121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271872-C532-4BFE-903F-C7072979174B}" type="datetimeFigureOut">
              <a:rPr lang="en-US" smtClean="0"/>
              <a:t>12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B1ED8-6108-4710-99B1-764EAA2F1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429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527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00"/>
            <a:ext cx="7772400" cy="1089025"/>
          </a:xfrm>
        </p:spPr>
        <p:txBody>
          <a:bodyPr>
            <a:normAutofit fontScale="90000"/>
          </a:bodyPr>
          <a:lstStyle/>
          <a:p>
            <a:r>
              <a:rPr lang="en-US" dirty="0"/>
              <a:t>Two-way tables</a:t>
            </a:r>
            <a:br>
              <a:rPr lang="en-US" dirty="0"/>
            </a:br>
            <a:r>
              <a:rPr lang="en-US" dirty="0"/>
              <a:t>Independence &amp; associ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</a:t>
            </a:r>
            <a:r>
              <a:rPr lang="en-US" sz="2200">
                <a:solidFill>
                  <a:prstClr val="black">
                    <a:tint val="75000"/>
                  </a:prstClr>
                </a:solidFill>
              </a:rPr>
              <a:t>io/psy6136 </a:t>
            </a:r>
            <a:endParaRPr lang="en-US" sz="2200" dirty="0">
              <a:solidFill>
                <a:prstClr val="black">
                  <a:tint val="75000"/>
                </a:prstClr>
              </a:solidFill>
            </a:endParaRP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30EEA2F-6B6B-41CD-93BE-CD331C82C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476" y="406898"/>
            <a:ext cx="8019048" cy="26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B825DA-B713-493B-A571-B57510B2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plots for r × c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F880E1-E102-4FA9-B032-8EBEDF203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017FC1-13CD-49C3-B2D2-2FDFB2D52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57400"/>
            <a:ext cx="4266861" cy="3276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0698D8-DD3A-41C0-BEC9-8C5441351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8158" y="1947379"/>
            <a:ext cx="3624349" cy="34573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0EB096E-4D21-4142-89AD-7644615FC54F}"/>
              </a:ext>
            </a:extLst>
          </p:cNvPr>
          <p:cNvSpPr txBox="1"/>
          <p:nvPr/>
        </p:nvSpPr>
        <p:spPr>
          <a:xfrm>
            <a:off x="457200" y="1295400"/>
            <a:ext cx="38862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, beside=TRUE, … 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199CE1-3F57-4C6E-BFBB-205D0A6F1245}"/>
              </a:ext>
            </a:extLst>
          </p:cNvPr>
          <p:cNvSpPr txBox="1"/>
          <p:nvPr/>
        </p:nvSpPr>
        <p:spPr>
          <a:xfrm>
            <a:off x="4953000" y="1295400"/>
            <a:ext cx="37338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ile(HEC, shade=TRUE)</a:t>
            </a:r>
          </a:p>
        </p:txBody>
      </p:sp>
    </p:spTree>
    <p:extLst>
      <p:ext uri="{BB962C8B-B14F-4D97-AF65-F5344CB8AC3E}">
        <p14:creationId xmlns:p14="http://schemas.microsoft.com/office/powerpoint/2010/main" val="20548740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3B2917-0F4A-40CE-B3C7-5E14A6666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dered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F63C42-FA07-4AD3-8443-0DB8A54F4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96CB8F-76A2-4AAA-8C89-227D483550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657358"/>
            <a:ext cx="4790476" cy="27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536AA-B1E8-45B0-9603-2F97411C0E4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x c table with ordered categories: Mental health and Parents’ SES categor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7878F1-68ED-40A3-8575-4ED6947038C4}"/>
              </a:ext>
            </a:extLst>
          </p:cNvPr>
          <p:cNvSpPr txBox="1"/>
          <p:nvPr/>
        </p:nvSpPr>
        <p:spPr>
          <a:xfrm>
            <a:off x="685800" y="48006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Mental impairment is the </a:t>
            </a:r>
            <a:r>
              <a:rPr lang="en-US" dirty="0">
                <a:solidFill>
                  <a:srgbClr val="0070C0"/>
                </a:solidFill>
              </a:rPr>
              <a:t>response</a:t>
            </a:r>
            <a:r>
              <a:rPr lang="en-US" dirty="0"/>
              <a:t>, SES is a </a:t>
            </a:r>
            <a:r>
              <a:rPr lang="en-US" dirty="0">
                <a:solidFill>
                  <a:srgbClr val="0070C0"/>
                </a:solidFill>
              </a:rPr>
              <a:t>predictor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ake </a:t>
            </a:r>
            <a:r>
              <a:rPr lang="en-US" dirty="0">
                <a:solidFill>
                  <a:srgbClr val="0070C0"/>
                </a:solidFill>
              </a:rPr>
              <a:t>ordinal nature </a:t>
            </a:r>
            <a:r>
              <a:rPr lang="en-US" dirty="0"/>
              <a:t>of variables into account?</a:t>
            </a:r>
          </a:p>
        </p:txBody>
      </p:sp>
    </p:spTree>
    <p:extLst>
      <p:ext uri="{BB962C8B-B14F-4D97-AF65-F5344CB8AC3E}">
        <p14:creationId xmlns:p14="http://schemas.microsoft.com/office/powerpoint/2010/main" val="34435839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56ACE-E7E6-4224-B466-F232A6398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DCFD92-909A-400F-8DC8-5DA7C95A0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60BBC76-2647-4816-A846-B1C3DCA4EE10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ata is contained in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Mental</a:t>
            </a:r>
            <a:r>
              <a:rPr lang="en-US" dirty="0"/>
              <a:t>, a frequency data fram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678050-25E3-4852-92F1-823C8696FD52}"/>
              </a:ext>
            </a:extLst>
          </p:cNvPr>
          <p:cNvSpPr txBox="1"/>
          <p:nvPr/>
        </p:nvSpPr>
        <p:spPr>
          <a:xfrm>
            <a:off x="457200" y="1817132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Mental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tr(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:	24 obs. of  3 variabl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6 levels "1"&lt;"2"&lt;"3"&lt;"4"&lt;..: 1 1 1 1 2 2 2 2 3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mental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4 levels "Well"&lt;"Mild"&lt;..: 1 2 3 4 1 2 3 4 1 2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Freq  : int  64 94 58 46 57 94 54 40 57 105 ..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9EF5D7-380A-4C1A-8436-6B45EA77F0C5}"/>
              </a:ext>
            </a:extLst>
          </p:cNvPr>
          <p:cNvSpPr txBox="1"/>
          <p:nvPr/>
        </p:nvSpPr>
        <p:spPr>
          <a:xfrm>
            <a:off x="457200" y="3505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rt to a contingency table using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</a:rPr>
              <a:t>xtabs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()</a:t>
            </a:r>
            <a:r>
              <a:rPr lang="en-US" dirty="0"/>
              <a:t>, and test associ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040CD0-3CDF-4B1B-A12E-CEECCBCD5890}"/>
              </a:ext>
            </a:extLst>
          </p:cNvPr>
          <p:cNvSpPr txBox="1"/>
          <p:nvPr/>
        </p:nvSpPr>
        <p:spPr>
          <a:xfrm>
            <a:off x="533400" y="4114800"/>
            <a:ext cx="80772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+ mental, data=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6, df = 15, p-value = 5e-05</a:t>
            </a:r>
          </a:p>
        </p:txBody>
      </p:sp>
    </p:spTree>
    <p:extLst>
      <p:ext uri="{BB962C8B-B14F-4D97-AF65-F5344CB8AC3E}">
        <p14:creationId xmlns:p14="http://schemas.microsoft.com/office/powerpoint/2010/main" val="20198845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Ordinal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</a:t>
            </a:r>
            <a:r>
              <a:rPr lang="en-US" dirty="0">
                <a:solidFill>
                  <a:srgbClr val="0070C0"/>
                </a:solidFill>
              </a:rPr>
              <a:t>ordinal</a:t>
            </a:r>
            <a:r>
              <a:rPr lang="en-US" dirty="0"/>
              <a:t> factors, more powerful (focused) tests are available with Cochran-Mantel-</a:t>
            </a:r>
            <a:r>
              <a:rPr lang="en-US" dirty="0" err="1"/>
              <a:t>Haenszel</a:t>
            </a:r>
            <a:r>
              <a:rPr lang="en-US" dirty="0"/>
              <a:t> tests in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319159-3A1B-45A9-851D-73845E2B758C}"/>
              </a:ext>
            </a:extLst>
          </p:cNvPr>
          <p:cNvSpPr txBox="1"/>
          <p:nvPr/>
        </p:nvSpPr>
        <p:spPr>
          <a:xfrm>
            <a:off x="457200" y="1973829"/>
            <a:ext cx="65532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chran-Mantel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ensze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Statistics fo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by mental 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Hypothesi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    Prob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Nonzero correlation  37.2  1 1.09e-0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Row mean scores differ  40.3  5 1.30e-07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Col mean scores differ  40.7  3 7.70e-09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eneral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era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association  46.0 15 5.40e-0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16150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4800600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FC55FC-2E7C-4021-BC28-2DD01F1FF9B3}"/>
              </a:ext>
            </a:extLst>
          </p:cNvPr>
          <p:cNvSpPr txBox="1"/>
          <p:nvPr/>
        </p:nvSpPr>
        <p:spPr>
          <a:xfrm>
            <a:off x="6934200" y="2953798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th ordinal</a:t>
            </a:r>
          </a:p>
          <a:p>
            <a:r>
              <a:rPr lang="en-US" sz="1600" dirty="0"/>
              <a:t>cols ordinal</a:t>
            </a:r>
          </a:p>
          <a:p>
            <a:r>
              <a:rPr lang="en-US" sz="1600" dirty="0"/>
              <a:t>rows ordinal</a:t>
            </a:r>
          </a:p>
          <a:p>
            <a:r>
              <a:rPr lang="en-US" sz="1600" dirty="0"/>
              <a:t>neither</a:t>
            </a:r>
          </a:p>
        </p:txBody>
      </p:sp>
    </p:spTree>
    <p:extLst>
      <p:ext uri="{BB962C8B-B14F-4D97-AF65-F5344CB8AC3E}">
        <p14:creationId xmlns:p14="http://schemas.microsoft.com/office/powerpoint/2010/main" val="27090490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1997C-F193-4143-86EF-59CD2733B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ble not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47951B-6AAA-4152-AA0F-5078B3EBD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669E99-A229-4C8D-AA8D-178E2588DF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7790476" cy="16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3B09A14-F86E-4CC6-ABA6-1B509DD96A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571" y="3297312"/>
            <a:ext cx="7942857" cy="9619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D05E77-D661-417C-9F8E-4305EC5BDA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571" y="4432539"/>
            <a:ext cx="7885714" cy="11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814CD0-5A3D-4411-8233-F7B31FF28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2F114-CF0C-40B8-9C5B-80B461F46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6D5069C-5C86-48DE-BC8C-67C28AA9B6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009524" cy="22952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/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2 x 2 tables, this gives rise to tests and measures based on: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Difference in row/col marginal probabilities: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π</a:t>
                </a:r>
                <a:r>
                  <a:rPr lang="en-US" baseline="-25000" dirty="0"/>
                  <a:t>1</a:t>
                </a:r>
                <a:r>
                  <a:rPr lang="en-US" dirty="0"/>
                  <a:t> = </a:t>
                </a:r>
                <a:r>
                  <a:rPr lang="el-GR" dirty="0"/>
                  <a:t>π</a:t>
                </a:r>
                <a:r>
                  <a:rPr lang="en-US" dirty="0"/>
                  <a:t>2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Odds ratio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= (n</a:t>
                </a:r>
                <a:r>
                  <a:rPr lang="en-US" baseline="-25000" dirty="0"/>
                  <a:t>11</a:t>
                </a:r>
                <a:r>
                  <a:rPr lang="en-US" dirty="0"/>
                  <a:t> / n</a:t>
                </a:r>
                <a:r>
                  <a:rPr lang="en-US" baseline="-25000" dirty="0"/>
                  <a:t>12</a:t>
                </a:r>
                <a:r>
                  <a:rPr lang="en-US" dirty="0"/>
                  <a:t>) / (n</a:t>
                </a:r>
                <a:r>
                  <a:rPr lang="en-US" baseline="-25000" dirty="0"/>
                  <a:t>21</a:t>
                </a:r>
                <a:r>
                  <a:rPr lang="en-US" dirty="0"/>
                  <a:t> / n</a:t>
                </a:r>
                <a:r>
                  <a:rPr lang="en-US" baseline="-25000" dirty="0"/>
                  <a:t>22</a:t>
                </a:r>
                <a:r>
                  <a:rPr lang="en-US" dirty="0"/>
                  <a:t>).             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θ</a:t>
                </a:r>
                <a:r>
                  <a:rPr lang="en-US" dirty="0"/>
                  <a:t> = 1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tandard χ2 test is for largish n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mall samples: Fisher’s exact test, or simulation / permutation tests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blipFill>
                <a:blip r:embed="rId3"/>
                <a:stretch>
                  <a:fillRect l="-686" t="-2459" b="-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56746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20D58-185F-F006-644E-91BCAA913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ADD57B3-BA23-9489-367C-F8ECF05D7B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2A31CD-7889-F8DB-C1EB-EA9DD619798D}"/>
              </a:ext>
            </a:extLst>
          </p:cNvPr>
          <p:cNvSpPr txBox="1"/>
          <p:nvPr/>
        </p:nvSpPr>
        <p:spPr>
          <a:xfrm>
            <a:off x="457200" y="1981200"/>
            <a:ext cx="82296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educ &lt;- c(50, 100, 5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educ) &lt;- c("Low", "Med", "High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party &lt;- c(20, 50, 3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party) &lt;- c("NDP", "Liberal", "Cons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 &lt;- 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educ, party) / sum(party)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ell = row * col / n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able)) &lt;- c("Education", "Party"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Party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ducation NDP Liberal Con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Low   10      25   1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Med   20      50   30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High  10      25   1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9522B9-62CC-03EE-D4DC-6BA87F844FD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contrived example, where I generate cell frequencies as the product of row and column marginal totals: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= </a:t>
            </a:r>
            <a:r>
              <a:rPr lang="en-CA" dirty="0" err="1"/>
              <a:t>n</a:t>
            </a:r>
            <a:r>
              <a:rPr lang="en-CA" baseline="-25000" dirty="0" err="1"/>
              <a:t>i</a:t>
            </a:r>
            <a:r>
              <a:rPr lang="en-CA" baseline="-25000" dirty="0"/>
              <a:t>+ </a:t>
            </a:r>
            <a:r>
              <a:rPr lang="en-CA" dirty="0"/>
              <a:t>x </a:t>
            </a:r>
            <a:r>
              <a:rPr lang="en-CA" dirty="0" err="1"/>
              <a:t>n</a:t>
            </a:r>
            <a:r>
              <a:rPr lang="en-CA" baseline="-25000" dirty="0" err="1"/>
              <a:t>+j</a:t>
            </a:r>
            <a:endParaRPr lang="en-CA" baseline="-25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DAF7D5-E73C-EC10-17E4-EFD0F962E000}"/>
              </a:ext>
            </a:extLst>
          </p:cNvPr>
          <p:cNvSpPr/>
          <p:nvPr/>
        </p:nvSpPr>
        <p:spPr>
          <a:xfrm>
            <a:off x="3413762" y="5334000"/>
            <a:ext cx="109728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538094-6FC7-F680-8AE6-51C63FBF3389}"/>
              </a:ext>
            </a:extLst>
          </p:cNvPr>
          <p:cNvSpPr/>
          <p:nvPr/>
        </p:nvSpPr>
        <p:spPr>
          <a:xfrm>
            <a:off x="4983480" y="5334000"/>
            <a:ext cx="27432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10AC453-5412-BF0C-AAD3-07931B09686E}"/>
              </a:ext>
            </a:extLst>
          </p:cNvPr>
          <p:cNvSpPr/>
          <p:nvPr/>
        </p:nvSpPr>
        <p:spPr>
          <a:xfrm>
            <a:off x="5715000" y="5334000"/>
            <a:ext cx="1097280" cy="2743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96A1B3-3F6A-23C2-DCBE-CA449CD00EF1}"/>
              </a:ext>
            </a:extLst>
          </p:cNvPr>
          <p:cNvSpPr txBox="1"/>
          <p:nvPr/>
        </p:nvSpPr>
        <p:spPr>
          <a:xfrm>
            <a:off x="3200402" y="5691286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(</a:t>
            </a:r>
            <a:r>
              <a:rPr lang="en-CA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,c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504085E-D5C6-7D3A-B7F3-27930058F160}"/>
              </a:ext>
            </a:extLst>
          </p:cNvPr>
          <p:cNvSpPr txBox="1"/>
          <p:nvPr/>
        </p:nvSpPr>
        <p:spPr>
          <a:xfrm>
            <a:off x="4572000" y="566050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=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1FAF72-272D-110F-04DD-54B2E076BC0C}"/>
              </a:ext>
            </a:extLst>
          </p:cNvPr>
          <p:cNvSpPr txBox="1"/>
          <p:nvPr/>
        </p:nvSpPr>
        <p:spPr>
          <a:xfrm>
            <a:off x="5230167" y="554934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×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98D261-4506-AC63-AB67-235833900DB2}"/>
              </a:ext>
            </a:extLst>
          </p:cNvPr>
          <p:cNvSpPr txBox="1"/>
          <p:nvPr/>
        </p:nvSpPr>
        <p:spPr>
          <a:xfrm>
            <a:off x="4853940" y="565114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E8F5DDB-FC79-E5AC-8342-303D88A28C73}"/>
              </a:ext>
            </a:extLst>
          </p:cNvPr>
          <p:cNvSpPr txBox="1"/>
          <p:nvPr/>
        </p:nvSpPr>
        <p:spPr>
          <a:xfrm>
            <a:off x="5996940" y="5291176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153C8A7-ED28-703C-29A2-11A6A85B743D}"/>
              </a:ext>
            </a:extLst>
          </p:cNvPr>
          <p:cNvSpPr txBox="1"/>
          <p:nvPr/>
        </p:nvSpPr>
        <p:spPr>
          <a:xfrm>
            <a:off x="1066800" y="5471160"/>
            <a:ext cx="1653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Outer product:</a:t>
            </a:r>
          </a:p>
        </p:txBody>
      </p:sp>
    </p:spTree>
    <p:extLst>
      <p:ext uri="{BB962C8B-B14F-4D97-AF65-F5344CB8AC3E}">
        <p14:creationId xmlns:p14="http://schemas.microsoft.com/office/powerpoint/2010/main" val="16439838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00641-A713-6D2F-B02B-41A70A9D2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B231C5-95B5-6A91-73BE-1B84A7886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878F23-889C-5314-E6D9-1C34C1732089}"/>
              </a:ext>
            </a:extLst>
          </p:cNvPr>
          <p:cNvSpPr txBox="1"/>
          <p:nvPr/>
        </p:nvSpPr>
        <p:spPr>
          <a:xfrm>
            <a:off x="457200" y="2007992"/>
            <a:ext cx="38100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, 1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NDP Liberal Cons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ow  0.2     0.5  0.3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Med  0.2     0.5  0.3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High 0.2     0.5  0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049CF0-4133-5687-9367-9442D32801D6}"/>
              </a:ext>
            </a:extLst>
          </p:cNvPr>
          <p:cNvSpPr txBox="1"/>
          <p:nvPr/>
        </p:nvSpPr>
        <p:spPr>
          <a:xfrm>
            <a:off x="4648200" y="2007992"/>
            <a:ext cx="37338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, 2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 NDP Liberal Cons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ow  0.25    0.25 0.25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Med  0.50    0.50 0.50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High 0.25    0.25 0.2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B4B1B-E2A7-EA29-B869-28F01E2DD9A7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row proportions of party are the same for each educ group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col proportions of educ are the same for each part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526E98-A9E0-5EB0-33C0-621328880C5B}"/>
              </a:ext>
            </a:extLst>
          </p:cNvPr>
          <p:cNvSpPr txBox="1"/>
          <p:nvPr/>
        </p:nvSpPr>
        <p:spPr>
          <a:xfrm>
            <a:off x="533400" y="4267200"/>
            <a:ext cx="52578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  0  4        1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  0  4        1</a:t>
            </a:r>
          </a:p>
          <a:p>
            <a:endParaRPr lang="en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5E9B9F-EFCA-02DF-6927-E439E0ED6F07}"/>
              </a:ext>
            </a:extLst>
          </p:cNvPr>
          <p:cNvSpPr txBox="1"/>
          <p:nvPr/>
        </p:nvSpPr>
        <p:spPr>
          <a:xfrm>
            <a:off x="457200" y="37338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, the X^2 is exactly zero, and measures of strength are zero</a:t>
            </a:r>
          </a:p>
        </p:txBody>
      </p:sp>
    </p:spTree>
    <p:extLst>
      <p:ext uri="{BB962C8B-B14F-4D97-AF65-F5344CB8AC3E}">
        <p14:creationId xmlns:p14="http://schemas.microsoft.com/office/powerpoint/2010/main" val="143701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46C07-D7DD-494A-8FAD-E09E8005B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0759F8-8982-44A8-A4A7-A1B3C623A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32268BE-A049-4DE0-9FD6-C37704A55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88243"/>
            <a:ext cx="7896225" cy="13620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93D54E-A612-4F8D-BDA7-753F40F97798}"/>
              </a:ext>
            </a:extLst>
          </p:cNvPr>
          <p:cNvSpPr txBox="1"/>
          <p:nvPr/>
        </p:nvSpPr>
        <p:spPr>
          <a:xfrm>
            <a:off x="685800" y="2563763"/>
            <a:ext cx="7896225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Treatment + Improved, data = Arthriti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, 3 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None 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0.674 0.163  0.16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0.317 0.171  0.51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63D300-BF32-43A4-AA77-BC0C098706D4}"/>
              </a:ext>
            </a:extLst>
          </p:cNvPr>
          <p:cNvSpPr txBox="1"/>
          <p:nvPr/>
        </p:nvSpPr>
        <p:spPr>
          <a:xfrm>
            <a:off x="685800" y="4721666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, more people given the Placebo show no improvement; more people Treated show marked improvemen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AFCB85-78C4-46F6-A88E-C1E5F5AAD2DC}"/>
              </a:ext>
            </a:extLst>
          </p:cNvPr>
          <p:cNvSpPr/>
          <p:nvPr/>
        </p:nvSpPr>
        <p:spPr>
          <a:xfrm>
            <a:off x="3571568" y="4011692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4E1144E-2DE9-4CF9-860E-4E2E9EDFAD30}"/>
              </a:ext>
            </a:extLst>
          </p:cNvPr>
          <p:cNvSpPr/>
          <p:nvPr/>
        </p:nvSpPr>
        <p:spPr>
          <a:xfrm>
            <a:off x="1986120" y="3741488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2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42E46-AF82-421D-B5C1-E79052803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89D550-13F4-4D42-8B96-E8F2FF9F3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3AC14-FD31-4700-8BE9-12C6866991C6}"/>
              </a:ext>
            </a:extLst>
          </p:cNvPr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eatment</a:t>
            </a:r>
            <a:r>
              <a:rPr lang="en-US" dirty="0"/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roved</a:t>
            </a:r>
            <a:r>
              <a:rPr lang="en-US" dirty="0"/>
              <a:t> were independent, frequencies ~ row x col margi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C3E82F-443E-432E-828E-E30D7D484363}"/>
              </a:ext>
            </a:extLst>
          </p:cNvPr>
          <p:cNvSpPr txBox="1"/>
          <p:nvPr/>
        </p:nvSpPr>
        <p:spPr>
          <a:xfrm>
            <a:off x="533400" y="20574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outer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/ sum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0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None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  22    7     1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  20    7     1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9A35F1-AFB8-4644-B41B-068DD9BAC1D9}"/>
              </a:ext>
            </a:extLst>
          </p:cNvPr>
          <p:cNvSpPr txBox="1"/>
          <p:nvPr/>
        </p:nvSpPr>
        <p:spPr>
          <a:xfrm>
            <a:off x="609600" y="40386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the </a:t>
            </a:r>
            <a:r>
              <a:rPr lang="en-US" dirty="0">
                <a:solidFill>
                  <a:srgbClr val="0070C0"/>
                </a:solidFill>
              </a:rPr>
              <a:t>expected frequencies</a:t>
            </a:r>
            <a:r>
              <a:rPr lang="en-US" dirty="0"/>
              <a:t>, under independence; but for the data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9962B9-121C-4DBC-9453-8289CE5C0C6E}"/>
              </a:ext>
            </a:extLst>
          </p:cNvPr>
          <p:cNvSpPr txBox="1"/>
          <p:nvPr/>
        </p:nvSpPr>
        <p:spPr>
          <a:xfrm>
            <a:off x="609600" y="4724400"/>
            <a:ext cx="5366084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.1, df = 2, p-value = 0.0015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52F8F7-3689-4C23-96E1-B2F68A5F6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26170"/>
              </p:ext>
            </p:extLst>
          </p:nvPr>
        </p:nvGraphicFramePr>
        <p:xfrm>
          <a:off x="5638800" y="5001141"/>
          <a:ext cx="32886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82400" progId="Equation.DSMT4">
                  <p:embed/>
                </p:oleObj>
              </mc:Choice>
              <mc:Fallback>
                <p:oleObj name="Equation" r:id="rId2" imgW="208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8800" y="5001141"/>
                        <a:ext cx="328863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1893888-1DFF-43D4-86E6-12E295A97655}"/>
              </a:ext>
            </a:extLst>
          </p:cNvPr>
          <p:cNvSpPr txBox="1"/>
          <p:nvPr/>
        </p:nvSpPr>
        <p:spPr>
          <a:xfrm>
            <a:off x="6781800" y="4600289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828762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CA1A0-7265-4999-9598-F93042550E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-way table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DAE1B1-A72F-45CF-A7C7-90859136C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6DFF1E-D8EB-4B03-840B-35F83B49E9B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-way frequency tables are a convenient way to represent a dataset cross-classified by two discrete variables, A &amp; B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C13D4C-CC8C-4BE0-B2B0-E0568B5877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72" y="2174085"/>
            <a:ext cx="8171428" cy="18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EF22FFC-A786-4AAD-9209-CF6C32B72A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947" y="4446179"/>
            <a:ext cx="8171428" cy="1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3236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0E751-05D9-4683-B145-56805D660C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ampling models: Poisson, Binomial, Multinomia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38AA01C-9C94-4561-8B73-8733545085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Subtle distinctions arise concerning whether the row and/or margins are fixed by design or random</a:t>
            </a:r>
          </a:p>
          <a:p>
            <a:r>
              <a:rPr lang="en-US" sz="2000" dirty="0">
                <a:solidFill>
                  <a:srgbClr val="0070C0"/>
                </a:solidFill>
              </a:rPr>
              <a:t>Poisson</a:t>
            </a:r>
            <a:r>
              <a:rPr lang="en-US" sz="2000" dirty="0"/>
              <a:t>: each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is regarded as an independent Poisson variate; nothing fixe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Binomial</a:t>
            </a:r>
            <a:r>
              <a:rPr lang="en-US" sz="2000" dirty="0"/>
              <a:t>: each row (or col) is regarded as an independent binomial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, with one </a:t>
            </a:r>
            <a:r>
              <a:rPr lang="en-US" sz="2000" dirty="0">
                <a:solidFill>
                  <a:srgbClr val="00B0F0"/>
                </a:solidFill>
              </a:rPr>
              <a:t>fixed</a:t>
            </a:r>
            <a:r>
              <a:rPr lang="en-US" sz="2000" dirty="0"/>
              <a:t> margin (group total), other random (response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Multinomial</a:t>
            </a:r>
            <a:r>
              <a:rPr lang="en-US" sz="2000" dirty="0"/>
              <a:t>: only the total sample size, n</a:t>
            </a:r>
            <a:r>
              <a:rPr lang="en-US" sz="2000" baseline="-25000" dirty="0"/>
              <a:t>++</a:t>
            </a:r>
            <a:r>
              <a:rPr lang="en-US" sz="2000" dirty="0"/>
              <a:t>, is fixed; frequencies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are classified by A and B</a:t>
            </a:r>
          </a:p>
          <a:p>
            <a:r>
              <a:rPr lang="en-US" sz="2000" dirty="0"/>
              <a:t>Makes a difference in how hypothesis tests are justified &amp; explained</a:t>
            </a:r>
          </a:p>
          <a:p>
            <a:r>
              <a:rPr lang="en-US" sz="2000" dirty="0"/>
              <a:t>Happily, for most inferential methods, </a:t>
            </a:r>
            <a:r>
              <a:rPr lang="en-US" sz="2000" dirty="0">
                <a:sym typeface="Symbol" panose="05050102010706020507" pitchFamily="18" charset="2"/>
              </a:rPr>
              <a:t></a:t>
            </a:r>
            <a:r>
              <a:rPr lang="en-US" sz="2000" dirty="0"/>
              <a:t> same results are obtained under the three sampling models</a:t>
            </a:r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/>
              <a:t>Q: what is an appropriate sampling model for the UCB admissions data? For hair-eye color? For the mental impairment data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CD0D0-0442-4D14-97B2-D233EAE22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49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DA7F0C-6E2A-45A8-A0F1-88CD4E6A3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and odds ratio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5AD32F-A414-4E30-8E3B-D65FD7C66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95A12D-B8A7-450B-B675-3C8DDFA4D6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98756"/>
            <a:ext cx="7971428" cy="2580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25338F-7A1F-4217-A3EA-BE9E049A230F}"/>
              </a:ext>
            </a:extLst>
          </p:cNvPr>
          <p:cNvSpPr txBox="1"/>
          <p:nvPr/>
        </p:nvSpPr>
        <p:spPr>
          <a:xfrm>
            <a:off x="457200" y="3593692"/>
            <a:ext cx="8001000" cy="304698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 &lt;- c( 0.05, .1, .25, .50, .75, .9, .95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odds &lt;- p / (1-p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log(odd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.d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p, odds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p    odds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0.05  0.0526   -2.9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0.10  0.1111   -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0.25  0.3333   -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0.50  1.0000    0.0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5 0.75  3.0000    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6 0.90  9.0000    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 0.95 19.0000    2.94</a:t>
            </a:r>
          </a:p>
        </p:txBody>
      </p:sp>
    </p:spTree>
    <p:extLst>
      <p:ext uri="{BB962C8B-B14F-4D97-AF65-F5344CB8AC3E}">
        <p14:creationId xmlns:p14="http://schemas.microsoft.com/office/powerpoint/2010/main" val="33740270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CD776-F5BD-433A-AF44-90E2B0350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D3D7F2-9819-44A3-89B8-59AB4A0B4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8BCE8E-3D3B-40ED-99ED-ABDEF1818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238397"/>
            <a:ext cx="4542857" cy="43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95052C-615B-4E88-BDEB-9979A3E86490}"/>
              </a:ext>
            </a:extLst>
          </p:cNvPr>
          <p:cNvSpPr txBox="1"/>
          <p:nvPr/>
        </p:nvSpPr>
        <p:spPr>
          <a:xfrm>
            <a:off x="5334000" y="2133600"/>
            <a:ext cx="3352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ymmetric around </a:t>
            </a:r>
            <a:r>
              <a:rPr lang="el-GR" dirty="0"/>
              <a:t>π</a:t>
            </a:r>
            <a:r>
              <a:rPr lang="en-US" dirty="0"/>
              <a:t> = ½ :</a:t>
            </a:r>
          </a:p>
          <a:p>
            <a:r>
              <a:rPr lang="en-US" dirty="0"/>
              <a:t>         logit(π) = - logit(1- π)</a:t>
            </a:r>
          </a:p>
          <a:p>
            <a:endParaRPr lang="en-US" dirty="0"/>
          </a:p>
          <a:p>
            <a:r>
              <a:rPr lang="en-US" dirty="0"/>
              <a:t>Fairly linear in the middle, </a:t>
            </a:r>
          </a:p>
          <a:p>
            <a:r>
              <a:rPr lang="en-US" dirty="0"/>
              <a:t>          0.2  </a:t>
            </a:r>
            <a:r>
              <a:rPr lang="en-US" dirty="0">
                <a:sym typeface="Symbol MT" panose="05050102010706020507" pitchFamily="18" charset="2"/>
              </a:rPr>
              <a:t>  </a:t>
            </a:r>
            <a:r>
              <a:rPr lang="en-US" dirty="0"/>
              <a:t>π  </a:t>
            </a:r>
            <a:r>
              <a:rPr lang="en-US" dirty="0">
                <a:sym typeface="Symbol MT" panose="05050102010706020507" pitchFamily="18" charset="2"/>
              </a:rPr>
              <a:t>  0.8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The logit transformation of probability is the basis for </a:t>
            </a:r>
            <a:r>
              <a:rPr lang="en-US" dirty="0">
                <a:solidFill>
                  <a:srgbClr val="0070C0"/>
                </a:solidFill>
                <a:sym typeface="Symbol MT" panose="05050102010706020507" pitchFamily="18" charset="2"/>
              </a:rPr>
              <a:t>logistic</a:t>
            </a:r>
            <a:r>
              <a:rPr lang="en-US" dirty="0">
                <a:sym typeface="Symbol MT" panose="05050102010706020507" pitchFamily="18" charset="2"/>
              </a:rPr>
              <a:t> regression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(An alternative, the cumulative normal, </a:t>
            </a:r>
            <a:r>
              <a:rPr lang="en-US" baseline="30000" dirty="0">
                <a:sym typeface="Symbol MT" panose="05050102010706020507" pitchFamily="18" charset="2"/>
              </a:rPr>
              <a:t>-1</a:t>
            </a:r>
            <a:r>
              <a:rPr lang="en-US" dirty="0">
                <a:sym typeface="Symbol MT" panose="05050102010706020507" pitchFamily="18" charset="2"/>
              </a:rPr>
              <a:t>(</a:t>
            </a:r>
            <a:r>
              <a:rPr lang="el-GR" dirty="0">
                <a:sym typeface="Symbol MT" panose="05050102010706020507" pitchFamily="18" charset="2"/>
              </a:rPr>
              <a:t>π</a:t>
            </a:r>
            <a:r>
              <a:rPr lang="en-US" dirty="0">
                <a:sym typeface="Symbol MT" panose="05050102010706020507" pitchFamily="18" charset="2"/>
              </a:rPr>
              <a:t>), gives rise to </a:t>
            </a:r>
            <a:r>
              <a:rPr lang="en-US" dirty="0" err="1">
                <a:solidFill>
                  <a:srgbClr val="0070C0"/>
                </a:solidFill>
                <a:sym typeface="Symbol MT" panose="05050102010706020507" pitchFamily="18" charset="2"/>
              </a:rPr>
              <a:t>probit</a:t>
            </a:r>
            <a:r>
              <a:rPr lang="en-US" dirty="0">
                <a:sym typeface="Symbol MT" panose="05050102010706020507" pitchFamily="18" charset="2"/>
              </a:rPr>
              <a:t> regression)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7DA665-10B3-42E1-AE82-B41AC06001D2}"/>
              </a:ext>
            </a:extLst>
          </p:cNvPr>
          <p:cNvSpPr txBox="1"/>
          <p:nvPr/>
        </p:nvSpPr>
        <p:spPr>
          <a:xfrm>
            <a:off x="457200" y="121920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, type='b'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log odds"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", …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blin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subset=(p&gt;=.2 &amp; p&lt;=.8)), col="blue")</a:t>
            </a:r>
          </a:p>
        </p:txBody>
      </p:sp>
    </p:spTree>
    <p:extLst>
      <p:ext uri="{BB962C8B-B14F-4D97-AF65-F5344CB8AC3E}">
        <p14:creationId xmlns:p14="http://schemas.microsoft.com/office/powerpoint/2010/main" val="24037360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94C83-1340-46DB-9BDA-C9B77B16D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68151-A019-4005-8566-460220BDA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DECCEE-8EF3-4FD7-80BB-0CE5311242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8171428" cy="2580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098849E-2BD2-48A5-9076-AFFE9EE259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324" y="4181152"/>
            <a:ext cx="8190476" cy="17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01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857E3-C1B9-437B-9BAF-F1A148D1CD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Odds ratio: Inference &amp; hypothesis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4903D39-FF62-4017-BE2D-11B13F00D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5F90E4-F059-43C2-8ED2-1EAA4F9B43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152381" cy="135238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5E7275-9E64-4725-ABBF-472221B6A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89080"/>
              </p:ext>
            </p:extLst>
          </p:nvPr>
        </p:nvGraphicFramePr>
        <p:xfrm>
          <a:off x="5943600" y="2057400"/>
          <a:ext cx="2228118" cy="51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304560" progId="Equation.DSMT4">
                  <p:embed/>
                </p:oleObj>
              </mc:Choice>
              <mc:Fallback>
                <p:oleObj name="Equation" r:id="rId3" imgW="1320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2057400"/>
                        <a:ext cx="2228118" cy="51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498E1C6-8A5F-48EE-86A6-D51F2EF0696D}"/>
              </a:ext>
            </a:extLst>
          </p:cNvPr>
          <p:cNvSpPr txBox="1"/>
          <p:nvPr/>
        </p:nvSpPr>
        <p:spPr>
          <a:xfrm>
            <a:off x="459658" y="2987078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has option, log=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en-US" dirty="0"/>
              <a:t> by default</a:t>
            </a:r>
          </a:p>
          <a:p>
            <a:r>
              <a:rPr lang="en-US" dirty="0"/>
              <a:t>Th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ummary() </a:t>
            </a:r>
            <a:r>
              <a:rPr lang="en-US" dirty="0"/>
              <a:t>method calculates z tes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2978BC-A3FA-41F8-8285-134B22BF1FDB}"/>
              </a:ext>
            </a:extLst>
          </p:cNvPr>
          <p:cNvSpPr txBox="1"/>
          <p:nvPr/>
        </p:nvSpPr>
        <p:spPr>
          <a:xfrm>
            <a:off x="534419" y="3801805"/>
            <a:ext cx="7923781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6104     0.0639    9.55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31453099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536C0-7A52-4654-B1B6-F863D05D5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: Confidenc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7F85A-90CD-4C18-B681-884897750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0162C6F-AB4A-4B99-807C-C28922EDC820}"/>
              </a:ext>
            </a:extLst>
          </p:cNvPr>
          <p:cNvSpPr txBox="1"/>
          <p:nvPr/>
        </p:nvSpPr>
        <p:spPr>
          <a:xfrm>
            <a:off x="533400" y="2057400"/>
            <a:ext cx="81534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 = FALS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1.624  2.08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0.4851 0.7356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0D05D5-94C7-48D5-A81D-64301AB49A6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should be reported with confidence intervals, either for the odds ratio, </a:t>
            </a:r>
            <a:r>
              <a:rPr lang="el-GR" dirty="0"/>
              <a:t>θ</a:t>
            </a:r>
            <a:r>
              <a:rPr lang="en-US" dirty="0"/>
              <a:t>, or for log(</a:t>
            </a:r>
            <a:r>
              <a:rPr lang="el-GR" dirty="0"/>
              <a:t>θ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C65C3B-82B1-457B-B722-04DF613965A0}"/>
              </a:ext>
            </a:extLst>
          </p:cNvPr>
          <p:cNvSpPr txBox="1"/>
          <p:nvPr/>
        </p:nvSpPr>
        <p:spPr>
          <a:xfrm>
            <a:off x="533400" y="4370441"/>
            <a:ext cx="8153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Berkeley admissions dat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Pearson χ</a:t>
            </a:r>
            <a:r>
              <a:rPr lang="en-US" baseline="30000" dirty="0"/>
              <a:t>2</a:t>
            </a:r>
            <a:r>
              <a:rPr lang="en-US" dirty="0"/>
              <a:t> test of association between Gender and Admission was highly significant, χ</a:t>
            </a:r>
            <a:r>
              <a:rPr lang="en-US" baseline="-25000" dirty="0"/>
              <a:t>1</a:t>
            </a:r>
            <a:r>
              <a:rPr lang="en-US" baseline="30000" dirty="0"/>
              <a:t>2</a:t>
            </a:r>
            <a:r>
              <a:rPr lang="en-US" baseline="-25000" dirty="0"/>
              <a:t>  </a:t>
            </a:r>
            <a:r>
              <a:rPr lang="en-US" dirty="0"/>
              <a:t>= 91.6, p &lt; .000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corresponded to an odds ratio of admission for Males vs. Females of </a:t>
            </a:r>
            <a:r>
              <a:rPr lang="el-GR" dirty="0"/>
              <a:t>θ</a:t>
            </a:r>
            <a:r>
              <a:rPr lang="en-US" dirty="0"/>
              <a:t> = 1.84 (CI: 1.62, 2.09), meaning that overall, males were 84% more likely to be admit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n the scale of log odds, </a:t>
            </a:r>
            <a:r>
              <a:rPr lang="el-GR" dirty="0"/>
              <a:t>ψ</a:t>
            </a:r>
            <a:r>
              <a:rPr lang="en-US" dirty="0"/>
              <a:t> = log(</a:t>
            </a:r>
            <a:r>
              <a:rPr lang="el-GR" dirty="0"/>
              <a:t>θ</a:t>
            </a:r>
            <a:r>
              <a:rPr lang="en-US" dirty="0"/>
              <a:t>), the estimate was </a:t>
            </a:r>
            <a:r>
              <a:rPr lang="el-GR" dirty="0"/>
              <a:t>ψ</a:t>
            </a:r>
            <a:r>
              <a:rPr lang="en-US" dirty="0"/>
              <a:t> = 0.610 (CI: 0.485, 0.736), meaning a significant positive association between Gender(Male) and admission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9B5F01-195C-40F2-B289-126309B9A492}"/>
              </a:ext>
            </a:extLst>
          </p:cNvPr>
          <p:cNvSpPr txBox="1"/>
          <p:nvPr/>
        </p:nvSpPr>
        <p:spPr>
          <a:xfrm>
            <a:off x="457200" y="3895129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mary in words:</a:t>
            </a:r>
          </a:p>
        </p:txBody>
      </p:sp>
    </p:spTree>
    <p:extLst>
      <p:ext uri="{BB962C8B-B14F-4D97-AF65-F5344CB8AC3E}">
        <p14:creationId xmlns:p14="http://schemas.microsoft.com/office/powerpoint/2010/main" val="13642459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4A44E-66EB-450D-BF31-46E3FC2CB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D948E1-0847-4E34-81BA-0620F3708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B18BE1-5D9C-4936-AE84-96134D2338C2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and LR G</a:t>
            </a:r>
            <a:r>
              <a:rPr lang="en-US" baseline="30000" dirty="0"/>
              <a:t>2</a:t>
            </a:r>
            <a:r>
              <a:rPr lang="en-US" dirty="0"/>
              <a:t> tests are valid when most expected frequencies </a:t>
            </a:r>
            <a:r>
              <a:rPr lang="en-US" dirty="0">
                <a:sym typeface="Symbol MT" panose="05050102010706020507" pitchFamily="18" charset="2"/>
              </a:rPr>
              <a:t> 5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 MT" panose="05050102010706020507" pitchFamily="18" charset="2"/>
              </a:rPr>
              <a:t>Otherwise, use Fisher’s exact test or simulated </a:t>
            </a:r>
            <a:r>
              <a:rPr lang="en-US" i="1" dirty="0">
                <a:sym typeface="Symbol MT" panose="05050102010706020507" pitchFamily="18" charset="2"/>
              </a:rPr>
              <a:t>p-</a:t>
            </a:r>
            <a:r>
              <a:rPr lang="en-US" dirty="0">
                <a:sym typeface="Symbol MT" panose="05050102010706020507" pitchFamily="18" charset="2"/>
              </a:rPr>
              <a:t>values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6BA096-81D5-4434-8D47-CF6FE144DFD3}"/>
              </a:ext>
            </a:extLst>
          </p:cNvPr>
          <p:cNvSpPr txBox="1"/>
          <p:nvPr/>
        </p:nvSpPr>
        <p:spPr>
          <a:xfrm>
            <a:off x="457200" y="2286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: Cholesterol diet and heart diseas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60C21C-5289-4637-A974-CD95F9A1475E}"/>
              </a:ext>
            </a:extLst>
          </p:cNvPr>
          <p:cNvSpPr txBox="1"/>
          <p:nvPr/>
        </p:nvSpPr>
        <p:spPr>
          <a:xfrm>
            <a:off x="533400" y="2999601"/>
            <a:ext cx="81534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 &lt;- matrix(c(6, 2, 4, 11), 2, 2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fat) &lt;- list(cholesterol=c("low", "high"),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disease=c("no", "yes"))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diseas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holesterol no yes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low   6   4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high  2  11</a:t>
            </a:r>
          </a:p>
        </p:txBody>
      </p:sp>
    </p:spTree>
    <p:extLst>
      <p:ext uri="{BB962C8B-B14F-4D97-AF65-F5344CB8AC3E}">
        <p14:creationId xmlns:p14="http://schemas.microsoft.com/office/powerpoint/2010/main" val="23992779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FFB935-2DA2-4E5A-ADAA-4522FF51E2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BEDA59-A8DC-4F19-A145-9AD5B0EE2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034EAF-72E8-4456-A379-E5CEF3B42A5D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 is not significant</a:t>
            </a:r>
          </a:p>
          <a:p>
            <a:r>
              <a:rPr lang="en-US" dirty="0"/>
              <a:t>For 2 x 2 tables with small n, a correction  |O – E | - ½ is standardly appli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8EF0FF-DB6C-4FCB-886C-3E7033AFD873}"/>
              </a:ext>
            </a:extLst>
          </p:cNvPr>
          <p:cNvSpPr txBox="1"/>
          <p:nvPr/>
        </p:nvSpPr>
        <p:spPr>
          <a:xfrm>
            <a:off x="457200" y="2133600"/>
            <a:ext cx="82296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</a:t>
            </a:r>
            <a:r>
              <a:rPr lang="en-US" dirty="0" err="1"/>
              <a:t>chisq.test</a:t>
            </a:r>
            <a:r>
              <a:rPr lang="en-US" dirty="0"/>
              <a:t>(fat)</a:t>
            </a:r>
          </a:p>
          <a:p>
            <a:endParaRPr lang="en-US" dirty="0"/>
          </a:p>
          <a:p>
            <a:r>
              <a:rPr lang="en-US" dirty="0"/>
              <a:t>	Pearson's Chi-squared test with Yates' continuity correction</a:t>
            </a:r>
          </a:p>
          <a:p>
            <a:endParaRPr lang="en-US" dirty="0"/>
          </a:p>
          <a:p>
            <a:r>
              <a:rPr lang="en-US" dirty="0"/>
              <a:t>data:  fat</a:t>
            </a:r>
          </a:p>
          <a:p>
            <a:r>
              <a:rPr lang="en-US" dirty="0"/>
              <a:t>X-squared = 3.19, df = 1, p-value = 0.07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B306E1-A058-458C-B2E9-C9710F95FF83}"/>
              </a:ext>
            </a:extLst>
          </p:cNvPr>
          <p:cNvSpPr txBox="1"/>
          <p:nvPr/>
        </p:nvSpPr>
        <p:spPr>
          <a:xfrm>
            <a:off x="457200" y="4191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get a warn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C1A63C-B859-46D3-8E98-4808099C97BB}"/>
              </a:ext>
            </a:extLst>
          </p:cNvPr>
          <p:cNvSpPr txBox="1"/>
          <p:nvPr/>
        </p:nvSpPr>
        <p:spPr>
          <a:xfrm>
            <a:off x="457200" y="4800600"/>
            <a:ext cx="784860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rning message:</a:t>
            </a:r>
          </a:p>
          <a:p>
            <a:r>
              <a:rPr lang="en-US" dirty="0">
                <a:solidFill>
                  <a:srgbClr val="FF0000"/>
                </a:solidFill>
              </a:rPr>
              <a:t>In </a:t>
            </a:r>
            <a:r>
              <a:rPr lang="en-US" dirty="0" err="1">
                <a:solidFill>
                  <a:srgbClr val="FF0000"/>
                </a:solidFill>
              </a:rPr>
              <a:t>chisq.test</a:t>
            </a:r>
            <a:r>
              <a:rPr lang="en-US" dirty="0">
                <a:solidFill>
                  <a:srgbClr val="FF0000"/>
                </a:solidFill>
              </a:rPr>
              <a:t>(fat) : Chi-squared approximation may be incorrect</a:t>
            </a:r>
          </a:p>
        </p:txBody>
      </p:sp>
    </p:spTree>
    <p:extLst>
      <p:ext uri="{BB962C8B-B14F-4D97-AF65-F5344CB8AC3E}">
        <p14:creationId xmlns:p14="http://schemas.microsoft.com/office/powerpoint/2010/main" val="22235066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929536-0B61-49CF-863A-E2BBB34A44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Simul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BA0960-6A34-4564-B932-781A9A15B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386090-4D10-4602-8AE2-CC4CD6B0378E}"/>
              </a:ext>
            </a:extLst>
          </p:cNvPr>
          <p:cNvSpPr txBox="1"/>
          <p:nvPr/>
        </p:nvSpPr>
        <p:spPr>
          <a:xfrm>
            <a:off x="457200" y="1828800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a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mulate=TRU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 with simulated p-value (based on 2000 replicate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.96, df = NA, p-value = 0.0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C5959F-2F67-4E2B-9212-E140EB29EA45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nte-Carlo method uses simulation to calculate a </a:t>
            </a:r>
            <a:r>
              <a:rPr lang="en-US" i="1" dirty="0"/>
              <a:t>p</a:t>
            </a:r>
            <a:r>
              <a:rPr lang="en-US" dirty="0"/>
              <a:t>-value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E9F57F-2FAE-41ED-A4C3-92CA8CCCA415}"/>
              </a:ext>
            </a:extLst>
          </p:cNvPr>
          <p:cNvSpPr txBox="1"/>
          <p:nvPr/>
        </p:nvSpPr>
        <p:spPr>
          <a:xfrm>
            <a:off x="533400" y="41148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repeatedly samples cell frequencies from tables with the same</a:t>
            </a:r>
          </a:p>
          <a:p>
            <a:r>
              <a:rPr lang="en-US" dirty="0"/>
              <a:t>margins, and calculates a χ</a:t>
            </a:r>
            <a:r>
              <a:rPr lang="en-US" baseline="30000" dirty="0"/>
              <a:t>2</a:t>
            </a:r>
            <a:r>
              <a:rPr lang="en-US" dirty="0"/>
              <a:t> for each. The </a:t>
            </a:r>
            <a:r>
              <a:rPr lang="en-US" i="1" dirty="0"/>
              <a:t>p</a:t>
            </a:r>
            <a:r>
              <a:rPr lang="en-US" dirty="0"/>
              <a:t>-value compares the observed X</a:t>
            </a:r>
            <a:r>
              <a:rPr lang="en-US" baseline="30000" dirty="0"/>
              <a:t>2</a:t>
            </a:r>
            <a:r>
              <a:rPr lang="en-US" dirty="0"/>
              <a:t> to distribution in the simulations.</a:t>
            </a:r>
          </a:p>
          <a:p>
            <a:r>
              <a:rPr lang="en-US" dirty="0"/>
              <a:t>The χ</a:t>
            </a:r>
            <a:r>
              <a:rPr lang="en-US" baseline="30000" dirty="0"/>
              <a:t>2</a:t>
            </a:r>
            <a:r>
              <a:rPr lang="en-US" dirty="0"/>
              <a:t> test is now significant.</a:t>
            </a:r>
          </a:p>
        </p:txBody>
      </p:sp>
    </p:spTree>
    <p:extLst>
      <p:ext uri="{BB962C8B-B14F-4D97-AF65-F5344CB8AC3E}">
        <p14:creationId xmlns:p14="http://schemas.microsoft.com/office/powerpoint/2010/main" val="14067490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1D81A1-3391-4442-84FA-8AC45EEBD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Fisher exact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061820-0CF1-4B3C-BFE7-865A78BB9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DB736A-2089-4C5D-BC31-B45CEB4E46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sher’s exact test: calculates probability for all 2 × 2 tables with odds ratio as or more</a:t>
            </a:r>
          </a:p>
          <a:p>
            <a:r>
              <a:rPr lang="en-US" dirty="0"/>
              <a:t>extreme than that in the data, keeping the margins fixed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F260B4-3B8C-483A-8089-FD229D01C2DD}"/>
              </a:ext>
            </a:extLst>
          </p:cNvPr>
          <p:cNvSpPr txBox="1"/>
          <p:nvPr/>
        </p:nvSpPr>
        <p:spPr>
          <a:xfrm>
            <a:off x="457200" y="2209800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sher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a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Fisher's Exact Test for Count Data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-value = 0.03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lternative hypothesis: true odds ratio is not equal to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95 percent confidence interva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86774 105.5669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mple estimat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odds ratio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7.4019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275CDD-55B2-487D-9DDD-1441FC90688C}"/>
              </a:ext>
            </a:extLst>
          </p:cNvPr>
          <p:cNvSpPr txBox="1"/>
          <p:nvPr/>
        </p:nvSpPr>
        <p:spPr>
          <a:xfrm>
            <a:off x="457200" y="5073448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-value is similar to that obtained using simulation.</a:t>
            </a:r>
          </a:p>
          <a:p>
            <a:endParaRPr lang="en-US" dirty="0"/>
          </a:p>
          <a:p>
            <a:r>
              <a:rPr lang="en-US" dirty="0"/>
              <a:t>Fisher’s test is available for larger r × c tables, but the method gets computationally intensive as r * c increases</a:t>
            </a:r>
          </a:p>
        </p:txBody>
      </p:sp>
    </p:spTree>
    <p:extLst>
      <p:ext uri="{BB962C8B-B14F-4D97-AF65-F5344CB8AC3E}">
        <p14:creationId xmlns:p14="http://schemas.microsoft.com/office/powerpoint/2010/main" val="16544518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DF7E47-029C-B346-9841-97DEB73EE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ethod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F4CF1D-B779-23C9-A7B8-5581A0E894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The methods discussed this week are generally simple </a:t>
            </a:r>
            <a:r>
              <a:rPr lang="en-CA" dirty="0">
                <a:solidFill>
                  <a:srgbClr val="0070C0"/>
                </a:solidFill>
              </a:rPr>
              <a:t>non-parametric</a:t>
            </a:r>
            <a:r>
              <a:rPr lang="en-CA" dirty="0"/>
              <a:t> or </a:t>
            </a:r>
            <a:r>
              <a:rPr lang="en-CA" dirty="0">
                <a:solidFill>
                  <a:srgbClr val="0070C0"/>
                </a:solidFill>
              </a:rPr>
              <a:t>randomization</a:t>
            </a:r>
            <a:r>
              <a:rPr lang="en-CA" dirty="0"/>
              <a:t> methods</a:t>
            </a:r>
          </a:p>
          <a:p>
            <a:r>
              <a:rPr lang="en-CA" dirty="0"/>
              <a:t>There is no underlying formal model with parameters</a:t>
            </a:r>
          </a:p>
          <a:p>
            <a:r>
              <a:rPr lang="en-CA" dirty="0"/>
              <a:t>Hypothesis tests based on some test statistic:</a:t>
            </a:r>
          </a:p>
          <a:p>
            <a:pPr lvl="1"/>
            <a:r>
              <a:rPr lang="en-CA" dirty="0"/>
              <a:t>Pearson X</a:t>
            </a:r>
            <a:r>
              <a:rPr lang="en-CA" baseline="30000" dirty="0"/>
              <a:t>2</a:t>
            </a:r>
          </a:p>
          <a:p>
            <a:pPr lvl="1"/>
            <a:r>
              <a:rPr lang="en-CA" dirty="0"/>
              <a:t>Odds ratio</a:t>
            </a:r>
          </a:p>
          <a:p>
            <a:pPr lvl="1"/>
            <a:r>
              <a:rPr lang="en-CA" dirty="0"/>
              <a:t>Cohen’s κ</a:t>
            </a:r>
          </a:p>
          <a:p>
            <a:r>
              <a:rPr lang="en-CA" dirty="0"/>
              <a:t>p-values, confidence intervals based on </a:t>
            </a:r>
          </a:p>
          <a:p>
            <a:pPr lvl="1"/>
            <a:r>
              <a:rPr lang="en-CA" dirty="0"/>
              <a:t>Large sample theory:  X</a:t>
            </a:r>
            <a:r>
              <a:rPr lang="en-CA" baseline="30000" dirty="0"/>
              <a:t>2</a:t>
            </a:r>
            <a:r>
              <a:rPr lang="en-CA" dirty="0"/>
              <a:t> ~ </a:t>
            </a:r>
            <a:r>
              <a:rPr lang="el-GR" dirty="0"/>
              <a:t>χ</a:t>
            </a:r>
            <a:r>
              <a:rPr lang="en-CA" baseline="30000" dirty="0"/>
              <a:t>2</a:t>
            </a:r>
            <a:r>
              <a:rPr lang="en-CA" dirty="0"/>
              <a:t> as N </a:t>
            </a:r>
            <a:r>
              <a:rPr lang="en-CA" dirty="0">
                <a:sym typeface="Symbol" panose="05050102010706020507" pitchFamily="18" charset="2"/>
              </a:rPr>
              <a:t> ∞</a:t>
            </a:r>
            <a:endParaRPr lang="en-CA" dirty="0"/>
          </a:p>
          <a:p>
            <a:pPr lvl="1"/>
            <a:r>
              <a:rPr lang="en-CA" dirty="0"/>
              <a:t>Permutation or simulation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B9F6DF-B94C-7657-8FC5-93E297B2F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2478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CAB6A22-D769-44C5-B723-1E4920D2CF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85714" cy="45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4102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75ECE9-BBD3-47FF-8AED-F3EA38823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59825" cy="4535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8093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C6362-8191-41A6-970A-C0852E0A1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olesterol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624C9F0-8524-4E00-AE0A-59C4F9583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E445BB-673A-42B2-99AB-89218C3F2E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7952381" cy="4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4014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8BE5CF-5916-4AC0-8C0C-DB3C568FF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tables: 2 × 2 × 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297263-373C-4F29-885C-5AE678771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1D1F4F-D059-4993-957D-EFB45E2B9DCB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UC Berkeley data was obtained from 6 graduate departmen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FAAD9E-4435-4DDE-AEFD-F54C3A9E4861}"/>
              </a:ext>
            </a:extLst>
          </p:cNvPr>
          <p:cNvSpPr txBox="1"/>
          <p:nvPr/>
        </p:nvSpPr>
        <p:spPr>
          <a:xfrm>
            <a:off x="457200" y="1863882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margi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3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Dept    A    B    C    D    E    F  Sum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Gender                    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ted Male         512  353  120  138   53   22 119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89   17  202  131   94   24  55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jected Male         313  207  205  279  138  351 149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19    8  391  244  299  317 1278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3C1784-4645-41FF-92FC-E8661C1CCF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829" y="4108423"/>
            <a:ext cx="8171428" cy="22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6651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F6F88-AD7E-4E33-B237-2E585FC110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s by depar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42C521-DB67-4415-B13A-E94879D20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233B2F-5996-411D-8E46-ABC2F11D66D8}"/>
              </a:ext>
            </a:extLst>
          </p:cNvPr>
          <p:cNvSpPr txBox="1"/>
          <p:nvPr/>
        </p:nvSpPr>
        <p:spPr>
          <a:xfrm>
            <a:off x="457200" y="1371600"/>
            <a:ext cx="8229600" cy="28931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  -1.052      0.263   -4.00  6.2e-05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   -0.220      0.438   -0.50     0.6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    0.125      0.144    0.87     0.3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   -0.082      0.150   -0.55     0.5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    0.200      0.200    1.00     0.3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   -0.189      0.305   -0.62     0.54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EB8EFF-A32F-4413-875C-426951E70D51}"/>
              </a:ext>
            </a:extLst>
          </p:cNvPr>
          <p:cNvSpPr txBox="1"/>
          <p:nvPr/>
        </p:nvSpPr>
        <p:spPr>
          <a:xfrm>
            <a:off x="457200" y="4572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Odds ratio only significant, log(</a:t>
            </a:r>
            <a:r>
              <a:rPr lang="el-GR" dirty="0"/>
              <a:t>θ</a:t>
            </a:r>
            <a:r>
              <a:rPr lang="en-US" dirty="0"/>
              <a:t>) </a:t>
            </a:r>
            <a:r>
              <a:rPr lang="en-US" dirty="0">
                <a:sym typeface="Symbol MT" panose="05050102010706020507" pitchFamily="18" charset="2"/>
              </a:rPr>
              <a:t></a:t>
            </a:r>
            <a:r>
              <a:rPr lang="en-US" dirty="0">
                <a:sym typeface="Symbol" panose="05050102010706020507" pitchFamily="18" charset="2"/>
              </a:rPr>
              <a:t> 0 for department A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For dept. A, men are only exp(-1.05) = .35 times as likely to be admitted as women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The overall analysis (ignoring department) is misleading: falsely assumes no association of {admission, department} and {gender, department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39668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442AC1-1749-4E6C-BF2A-E3B20383A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DBB961-4FEA-47B2-8813-AE33F0F20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046C063-8E5F-4F90-B02D-1D6B71D862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858" y="2100007"/>
            <a:ext cx="6290790" cy="4754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641900-A0EA-410B-94C9-0FBD2F0D9E1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urfold plots by department (intense shading where significant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78C48C-5552-4637-8B23-A0AEF2752779}"/>
              </a:ext>
            </a:extLst>
          </p:cNvPr>
          <p:cNvSpPr txBox="1"/>
          <p:nvPr/>
        </p:nvSpPr>
        <p:spPr>
          <a:xfrm>
            <a:off x="533400" y="160082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ourfold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435545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87996-725F-4CB6-8A5D-D706FE9800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 ratio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0E4BC9-E5D2-434A-8B84-63320717E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D09A54-6AAC-462F-A8C3-8B543F9E3D1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the log odds ratios with confidence limi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4F2896-B765-4969-8E72-B6C5CE2F18B0}"/>
              </a:ext>
            </a:extLst>
          </p:cNvPr>
          <p:cNvSpPr txBox="1"/>
          <p:nvPr/>
        </p:nvSpPr>
        <p:spPr>
          <a:xfrm>
            <a:off x="457200" y="1752600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Department")</a:t>
            </a:r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53901028-E465-4C83-8226-678BA3F7AA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123" y="2359848"/>
            <a:ext cx="4288242" cy="4223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590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0EAF0C-048D-402D-A67F-7024EA3C3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tratified tables: Homogeneity of associ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9EFBEE-E1B1-4073-A2C0-8C29792F3C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uestions:</a:t>
            </a:r>
          </a:p>
          <a:p>
            <a:r>
              <a:rPr lang="en-US" sz="2000" dirty="0"/>
              <a:t>Are the k odds ratios all equal, θ</a:t>
            </a:r>
            <a:r>
              <a:rPr lang="en-US" sz="2000" baseline="-25000" dirty="0"/>
              <a:t>1</a:t>
            </a:r>
            <a:r>
              <a:rPr lang="en-US" sz="2000" dirty="0"/>
              <a:t> = </a:t>
            </a:r>
            <a:r>
              <a:rPr lang="el-GR" sz="2000" dirty="0"/>
              <a:t>θ</a:t>
            </a:r>
            <a:r>
              <a:rPr lang="en-US" sz="2000" baseline="-25000" dirty="0"/>
              <a:t>2</a:t>
            </a:r>
            <a:r>
              <a:rPr lang="en-US" sz="2000" dirty="0"/>
              <a:t> = … = </a:t>
            </a:r>
            <a:r>
              <a:rPr lang="el-GR" sz="2000" dirty="0"/>
              <a:t>θ</a:t>
            </a:r>
            <a:r>
              <a:rPr lang="en-US" sz="2000" baseline="-25000" dirty="0"/>
              <a:t>k</a:t>
            </a:r>
            <a:r>
              <a:rPr lang="en-US" sz="2000" dirty="0"/>
              <a:t> ?</a:t>
            </a:r>
          </a:p>
          <a:p>
            <a:pPr lvl="1"/>
            <a:r>
              <a:rPr lang="en-US" sz="1600" dirty="0"/>
              <a:t>Woolf’s test: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oolftest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2000" dirty="0"/>
              <a:t>This is the same as the hypothesis of no three-way association</a:t>
            </a:r>
          </a:p>
          <a:p>
            <a:r>
              <a:rPr lang="en-US" sz="2000" dirty="0"/>
              <a:t>If homogeneous, is the common odds ratio different from 1?</a:t>
            </a:r>
          </a:p>
          <a:p>
            <a:pPr lvl="1"/>
            <a:r>
              <a:rPr lang="en-US" sz="1600" dirty="0"/>
              <a:t>Mantel-</a:t>
            </a:r>
            <a:r>
              <a:rPr lang="en-US" sz="1600" dirty="0" err="1"/>
              <a:t>Haenszel</a:t>
            </a:r>
            <a:r>
              <a:rPr lang="en-US" sz="1600" dirty="0"/>
              <a:t> test: 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s::</a:t>
            </a:r>
            <a:r>
              <a:rPr lang="en-US" sz="160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telhaen.test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DEABB0-4034-4E5C-BC14-2C23ED087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BB6471-2C47-4C40-863F-697BFA1FCF72}"/>
              </a:ext>
            </a:extLst>
          </p:cNvPr>
          <p:cNvSpPr txBox="1"/>
          <p:nvPr/>
        </p:nvSpPr>
        <p:spPr>
          <a:xfrm>
            <a:off x="457200" y="36576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olf_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Woolf-test on Homogeneity of Odds Ratios (no 3-Way assoc.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7.9, df = 5, p-value = 0.003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E0FE5A-9F89-41B3-B526-8AF588578470}"/>
              </a:ext>
            </a:extLst>
          </p:cNvPr>
          <p:cNvSpPr txBox="1"/>
          <p:nvPr/>
        </p:nvSpPr>
        <p:spPr>
          <a:xfrm>
            <a:off x="533400" y="545586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dds ratios differ across departments, so no sense testing their common value</a:t>
            </a:r>
          </a:p>
        </p:txBody>
      </p:sp>
    </p:spTree>
    <p:extLst>
      <p:ext uri="{BB962C8B-B14F-4D97-AF65-F5344CB8AC3E}">
        <p14:creationId xmlns:p14="http://schemas.microsoft.com/office/powerpoint/2010/main" val="102987077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51FB3-AE64-44A1-9D64-F71C69C4E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happened at UC Berkeley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FC392A-AC70-4068-A554-6ACB9DF56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403587-C5D1-4729-87A9-A828552B9F71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o results </a:t>
            </a:r>
            <a:r>
              <a:rPr lang="en-US" dirty="0">
                <a:solidFill>
                  <a:srgbClr val="0070C0"/>
                </a:solidFill>
              </a:rPr>
              <a:t>collapsed over department </a:t>
            </a:r>
            <a:r>
              <a:rPr lang="en-US" dirty="0"/>
              <a:t>disagree with the results </a:t>
            </a:r>
            <a:r>
              <a:rPr lang="en-US" dirty="0">
                <a:solidFill>
                  <a:srgbClr val="0070C0"/>
                </a:solidFill>
              </a:rPr>
              <a:t>by department</a:t>
            </a:r>
            <a:r>
              <a:rPr lang="en-US" dirty="0"/>
              <a:t>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1C91A7-0CE0-41CD-989E-DE140E0D45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17365"/>
            <a:ext cx="8171428" cy="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A593061-B5E4-4362-A9C2-670C18EBAC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944231"/>
            <a:ext cx="8171428" cy="11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A4F95B2-10D2-478C-B20A-37CE3838EB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157130"/>
            <a:ext cx="8171428" cy="9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34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76DF95-D20E-4C67-8413-D251951EA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36525"/>
            <a:ext cx="8458200" cy="854075"/>
          </a:xfrm>
        </p:spPr>
        <p:txBody>
          <a:bodyPr>
            <a:normAutofit/>
          </a:bodyPr>
          <a:lstStyle/>
          <a:p>
            <a:r>
              <a:rPr lang="en-US" dirty="0"/>
              <a:t>Mosaic matri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9C3AC8-0B98-4D9E-A9D1-199B4D072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 descr="Chart, bar chart, treemap chart&#10;&#10;Description automatically generated">
            <a:extLst>
              <a:ext uri="{FF2B5EF4-FFF2-40B4-BE49-F238E27FC236}">
                <a16:creationId xmlns:a16="http://schemas.microsoft.com/office/drawing/2014/main" id="{20B33AE6-D60B-411B-9BBF-391ED6479F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19200"/>
            <a:ext cx="5331663" cy="527894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07A517-C4E7-4C77-819A-907E7AC14992}"/>
              </a:ext>
            </a:extLst>
          </p:cNvPr>
          <p:cNvSpPr txBox="1"/>
          <p:nvPr/>
        </p:nvSpPr>
        <p:spPr>
          <a:xfrm>
            <a:off x="5791200" y="2020528"/>
            <a:ext cx="31242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catterplot matrix analog for categorical data</a:t>
            </a:r>
          </a:p>
          <a:p>
            <a:endParaRPr lang="en-US" dirty="0"/>
          </a:p>
          <a:p>
            <a:r>
              <a:rPr lang="en-US" dirty="0"/>
              <a:t>All pairwise views</a:t>
            </a:r>
          </a:p>
          <a:p>
            <a:r>
              <a:rPr lang="en-US" dirty="0"/>
              <a:t>Small multiples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comparison</a:t>
            </a:r>
          </a:p>
          <a:p>
            <a:endParaRPr lang="en-US" dirty="0"/>
          </a:p>
          <a:p>
            <a:r>
              <a:rPr lang="en-US" dirty="0"/>
              <a:t>The answer: </a:t>
            </a:r>
            <a:r>
              <a:rPr lang="en-US" dirty="0">
                <a:solidFill>
                  <a:srgbClr val="FF0000"/>
                </a:solidFill>
              </a:rPr>
              <a:t>Simpson’s Paradox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pts A, B were easi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pplicants to A, B mostly 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Males more likely to be admitted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overall</a:t>
            </a:r>
            <a:endParaRPr lang="en-US" sz="16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AF3FB08-175F-4904-996F-C7AF57243085}"/>
              </a:ext>
            </a:extLst>
          </p:cNvPr>
          <p:cNvSpPr/>
          <p:nvPr/>
        </p:nvSpPr>
        <p:spPr>
          <a:xfrm>
            <a:off x="3962400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7D7706-6BD3-4066-BD21-5D6C514D22DE}"/>
              </a:ext>
            </a:extLst>
          </p:cNvPr>
          <p:cNvSpPr/>
          <p:nvPr/>
        </p:nvSpPr>
        <p:spPr>
          <a:xfrm>
            <a:off x="3962399" y="2932556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C3FAA6-94BF-4D5B-ADB2-75E290592B30}"/>
              </a:ext>
            </a:extLst>
          </p:cNvPr>
          <p:cNvSpPr/>
          <p:nvPr/>
        </p:nvSpPr>
        <p:spPr>
          <a:xfrm>
            <a:off x="2133599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6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747B2-6851-49B5-8A9A-20B8AFACB1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× 2 Example: Berkeley admiss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CC7DFE-790B-4587-BB4F-6464462EDE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2743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ales were nearly twice as likely to be admitted</a:t>
            </a:r>
          </a:p>
          <a:p>
            <a:r>
              <a:rPr lang="en-US" sz="2400" dirty="0"/>
              <a:t>Is there an association between gender &amp; admission?</a:t>
            </a:r>
          </a:p>
          <a:p>
            <a:r>
              <a:rPr lang="en-US" sz="2400" dirty="0"/>
              <a:t>If so, is this evidence for gender bias?</a:t>
            </a:r>
          </a:p>
          <a:p>
            <a:r>
              <a:rPr lang="en-US" sz="2400" dirty="0"/>
              <a:t>How to measure </a:t>
            </a:r>
            <a:r>
              <a:rPr lang="en-US" sz="2400" dirty="0">
                <a:solidFill>
                  <a:srgbClr val="0070C0"/>
                </a:solidFill>
              </a:rPr>
              <a:t>strength</a:t>
            </a:r>
            <a:r>
              <a:rPr lang="en-US" sz="2400" dirty="0"/>
              <a:t> of association?</a:t>
            </a:r>
          </a:p>
          <a:p>
            <a:r>
              <a:rPr lang="en-US" sz="2400" dirty="0"/>
              <a:t>How to test for significance?</a:t>
            </a:r>
          </a:p>
          <a:p>
            <a:r>
              <a:rPr lang="en-US" sz="2400" dirty="0"/>
              <a:t>How to visualize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836ADF-43F0-42ED-A55C-C19A47C8E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748283-A0D3-4484-A98D-82E363E11D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175076"/>
            <a:ext cx="7247619" cy="173333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577729-C1A0-4ADE-AE7F-4852C494934C}"/>
              </a:ext>
            </a:extLst>
          </p:cNvPr>
          <p:cNvSpPr txBox="1"/>
          <p:nvPr/>
        </p:nvSpPr>
        <p:spPr>
          <a:xfrm>
            <a:off x="7817758" y="1944164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odds ratio (</a:t>
            </a:r>
            <a:r>
              <a:rPr lang="el-GR" sz="1600" dirty="0"/>
              <a:t>θ</a:t>
            </a:r>
            <a:r>
              <a:rPr lang="en-US" sz="1600" dirty="0"/>
              <a:t>) = 1.84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3C51E3D-C23E-4862-9B50-9DF5B832BBF6}"/>
              </a:ext>
            </a:extLst>
          </p:cNvPr>
          <p:cNvSpPr/>
          <p:nvPr/>
        </p:nvSpPr>
        <p:spPr>
          <a:xfrm>
            <a:off x="8305800" y="2213082"/>
            <a:ext cx="541113" cy="3385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8697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B04DC-4FB5-4FB6-87F0-3CF49BD89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16425A-652E-449D-BF5C-4890E0F25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D2E6E4-520D-42C4-84FF-C7DB8D75AC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18424"/>
            <a:ext cx="7952381" cy="30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0B81DE0-D020-4DA2-8BA9-A01F0CC2B236}"/>
              </a:ext>
            </a:extLst>
          </p:cNvPr>
          <p:cNvSpPr txBox="1"/>
          <p:nvPr/>
        </p:nvSpPr>
        <p:spPr>
          <a:xfrm>
            <a:off x="533400" y="4422059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: 0.435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</p:spTree>
    <p:extLst>
      <p:ext uri="{BB962C8B-B14F-4D97-AF65-F5344CB8AC3E}">
        <p14:creationId xmlns:p14="http://schemas.microsoft.com/office/powerpoint/2010/main" val="39521972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750FB-3EAE-4B10-B793-2B99EEEF9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ED0D84-37D9-487B-B201-58CE16A59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05FFA9-1BB0-4949-AF2A-7D83CF6F27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54427"/>
            <a:ext cx="8066667" cy="24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5E6E2DA-343A-4AF7-BA6D-82E24BDD0EF8}"/>
              </a:ext>
            </a:extLst>
          </p:cNvPr>
          <p:cNvSpPr txBox="1"/>
          <p:nvPr/>
        </p:nvSpPr>
        <p:spPr>
          <a:xfrm>
            <a:off x="457200" y="44196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mod &lt;- 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 Hair + Eye, data=HEC, fitted = TRU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Hair + Eye, data = HEC, fitted = TRUE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E6EDA9-9E7D-4026-B594-9B4560D09850}"/>
              </a:ext>
            </a:extLst>
          </p:cNvPr>
          <p:cNvSpPr txBox="1"/>
          <p:nvPr/>
        </p:nvSpPr>
        <p:spPr>
          <a:xfrm>
            <a:off x="457200" y="3797712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iduals, fitted values, test statistics returned by </a:t>
            </a:r>
            <a:r>
              <a:rPr lang="en-US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63280713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70ABA9-555F-4E82-AD1F-40AC235F0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D47D55-A906-44A8-A9FE-301C6C64DB75}"/>
              </a:ext>
            </a:extLst>
          </p:cNvPr>
          <p:cNvSpPr txBox="1"/>
          <p:nvPr/>
        </p:nvSpPr>
        <p:spPr>
          <a:xfrm>
            <a:off x="685800" y="5334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iduals and fitted values are obtained with “extractor” method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308056-D79C-48AE-848C-B86399723DF4}"/>
              </a:ext>
            </a:extLst>
          </p:cNvPr>
          <p:cNvSpPr txBox="1"/>
          <p:nvPr/>
        </p:nvSpPr>
        <p:spPr>
          <a:xfrm>
            <a:off x="685800" y="1219200"/>
            <a:ext cx="3962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&lt;- residuals(mod,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ar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es.LR &lt;- residuals(mod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deviance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 Black  Brown    Red 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.398  1.233 -0.075 -5.85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-3.069 -1.949 -1.730  7.05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-0.477  1.353  0.852 -2.22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-1.954 -0.345  2.283  0.61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0B5304-E162-4CF7-81B8-F1B7AC911A8B}"/>
              </a:ext>
            </a:extLst>
          </p:cNvPr>
          <p:cNvSpPr txBox="1"/>
          <p:nvPr/>
        </p:nvSpPr>
        <p:spPr>
          <a:xfrm>
            <a:off x="4876801" y="1219200"/>
            <a:ext cx="39624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ted(mod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Black Brown   Red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0.1 106.3 26.39  47.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 39.2 103.9 25.79  46.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 17.0  44.9 11.15  20.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 11.7  30.9  7.68  13.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0D5E55-8724-4BC9-929B-40BE5DD40FEF}"/>
              </a:ext>
            </a:extLst>
          </p:cNvPr>
          <p:cNvSpPr txBox="1"/>
          <p:nvPr/>
        </p:nvSpPr>
        <p:spPr>
          <a:xfrm>
            <a:off x="533400" y="39624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 of Pearson &amp; LR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825CEE-DDB2-4C00-85D4-AEE35FF55D08}"/>
              </a:ext>
            </a:extLst>
          </p:cNvPr>
          <p:cNvSpPr txBox="1"/>
          <p:nvPr/>
        </p:nvSpPr>
        <p:spPr>
          <a:xfrm>
            <a:off x="685800" y="4648200"/>
            <a:ext cx="39624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P^2) 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earson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38.2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LR^2)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LR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46.4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8EB2F8-0316-4F11-B7AB-0A5EFA2DD821}"/>
              </a:ext>
            </a:extLst>
          </p:cNvPr>
          <p:cNvSpPr txBox="1"/>
          <p:nvPr/>
        </p:nvSpPr>
        <p:spPr>
          <a:xfrm>
            <a:off x="4876802" y="3429000"/>
            <a:ext cx="3962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oglm</a:t>
            </a:r>
            <a:r>
              <a:rPr lang="en-US" dirty="0"/>
              <a:t>() returns an object (mod) of class “</a:t>
            </a:r>
            <a:r>
              <a:rPr lang="en-US" dirty="0" err="1"/>
              <a:t>loglm</a:t>
            </a:r>
            <a:r>
              <a:rPr lang="en-US" dirty="0"/>
              <a:t>”</a:t>
            </a:r>
          </a:p>
          <a:p>
            <a:r>
              <a:rPr lang="en-US" dirty="0"/>
              <a:t>Method functions, *.</a:t>
            </a:r>
            <a:r>
              <a:rPr lang="en-US" dirty="0" err="1"/>
              <a:t>loglm</a:t>
            </a:r>
            <a:r>
              <a:rPr lang="en-US" dirty="0"/>
              <a:t>() include: residuals(), fitted(), </a:t>
            </a:r>
            <a:r>
              <a:rPr lang="en-US" dirty="0" err="1"/>
              <a:t>anova</a:t>
            </a:r>
            <a:r>
              <a:rPr lang="en-US" dirty="0"/>
              <a:t>(), summary() &amp; various plot methods</a:t>
            </a:r>
          </a:p>
        </p:txBody>
      </p:sp>
    </p:spTree>
    <p:extLst>
      <p:ext uri="{BB962C8B-B14F-4D97-AF65-F5344CB8AC3E}">
        <p14:creationId xmlns:p14="http://schemas.microsoft.com/office/powerpoint/2010/main" val="9900628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00A8B4FB-7B70-4C9C-B352-2E200F688F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71401"/>
            <a:ext cx="4160520" cy="3872595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B95CCED4-CBBF-40B1-AB50-7A1EFF1B3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771401"/>
            <a:ext cx="4160520" cy="387259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15AAE6E-30EB-451E-B831-761085242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s for two-way tabl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F03FBF-AEB7-4082-A442-2C107B7C3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92DD73-B223-4984-9336-7CDD800F67B6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arplots</a:t>
            </a:r>
            <a:r>
              <a:rPr lang="en-US" dirty="0"/>
              <a:t> are easy, but not often very useful.  Why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6363D4-A106-4CA8-AC2E-3DFEDBFBD0ED}"/>
              </a:ext>
            </a:extLst>
          </p:cNvPr>
          <p:cNvSpPr txBox="1"/>
          <p:nvPr/>
        </p:nvSpPr>
        <p:spPr>
          <a:xfrm>
            <a:off x="457200" y="1835004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blu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legend=TRU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62EF28-4BCB-4E6F-9BED-2B6551B22691}"/>
              </a:ext>
            </a:extLst>
          </p:cNvPr>
          <p:cNvSpPr txBox="1"/>
          <p:nvPr/>
        </p:nvSpPr>
        <p:spPr>
          <a:xfrm>
            <a:off x="4800600" y="1835004"/>
            <a:ext cx="38862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beside=TRUE, legend=TRUE, …)</a:t>
            </a:r>
          </a:p>
        </p:txBody>
      </p:sp>
    </p:spTree>
    <p:extLst>
      <p:ext uri="{BB962C8B-B14F-4D97-AF65-F5344CB8AC3E}">
        <p14:creationId xmlns:p14="http://schemas.microsoft.com/office/powerpoint/2010/main" val="285273505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1C2B882E-D310-4E25-984A-9CF3060AB9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784739"/>
            <a:ext cx="3840480" cy="38404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DE0DAFA-B56F-4BC8-BE08-DBA53E4C9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AADD3C-F10D-4796-B065-01BFCDF4A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7C2BB1A-02AC-4083-9993-E596CE6E9E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11" y="2792387"/>
            <a:ext cx="3840480" cy="38262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BE17E29-3E06-42F4-BC4A-D1B3A772DD45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ine plots show the marginal proportions of one variable, and the conditional proportions of the other.  Independence: cells alig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BE23D5-3D7D-42C4-8322-27F0C9FF69B4}"/>
              </a:ext>
            </a:extLst>
          </p:cNvPr>
          <p:cNvSpPr txBox="1"/>
          <p:nvPr/>
        </p:nvSpPr>
        <p:spPr>
          <a:xfrm>
            <a:off x="457200" y="2045112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brown", "red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yellow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=rev(col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4A05A9-2509-495D-89F5-371425E5FAD6}"/>
              </a:ext>
            </a:extLst>
          </p:cNvPr>
          <p:cNvSpPr txBox="1"/>
          <p:nvPr/>
        </p:nvSpPr>
        <p:spPr>
          <a:xfrm>
            <a:off x="4800600" y="2045112"/>
            <a:ext cx="3822289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blue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(HEC), col=rev(col))</a:t>
            </a:r>
          </a:p>
        </p:txBody>
      </p:sp>
    </p:spTree>
    <p:extLst>
      <p:ext uri="{BB962C8B-B14F-4D97-AF65-F5344CB8AC3E}">
        <p14:creationId xmlns:p14="http://schemas.microsoft.com/office/powerpoint/2010/main" val="9070444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7E417-A33D-45C0-9F33-C486CED6F0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l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35E967-4025-413B-96D2-09CFA4D0D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F1A0EA-6512-875D-90A0-A90DCCB1C639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ile plots show a matrix of rectangular tiles,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area ~ frequency</a:t>
            </a:r>
            <a:r>
              <a:rPr lang="en-CA" dirty="0"/>
              <a:t>.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caled</a:t>
            </a:r>
            <a:r>
              <a:rPr lang="en-CA" dirty="0"/>
              <a:t> to facilitate different types of comparisons: cells, rows, cols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haded</a:t>
            </a:r>
            <a:r>
              <a:rPr lang="en-CA" dirty="0"/>
              <a:t> to show the sign &amp; magnitude of residuals from independence</a:t>
            </a:r>
          </a:p>
        </p:txBody>
      </p:sp>
      <p:pic>
        <p:nvPicPr>
          <p:cNvPr id="6" name="Picture 5" descr="Shape&#10;&#10;Description automatically generated">
            <a:extLst>
              <a:ext uri="{FF2B5EF4-FFF2-40B4-BE49-F238E27FC236}">
                <a16:creationId xmlns:a16="http://schemas.microsoft.com/office/drawing/2014/main" id="{AFB382DB-1714-EB1F-7CB1-5272D40616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292112"/>
            <a:ext cx="3874839" cy="27720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0173B0C0-68CA-96D3-4C71-5A76FB0C96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4771" y="3292112"/>
            <a:ext cx="4004001" cy="27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8F6DDA8-0A8A-03F8-3E23-EF346F352CA7}"/>
              </a:ext>
            </a:extLst>
          </p:cNvPr>
          <p:cNvSpPr txBox="1"/>
          <p:nvPr/>
        </p:nvSpPr>
        <p:spPr>
          <a:xfrm>
            <a:off x="609600" y="2601680"/>
            <a:ext cx="3962400" cy="3810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shade=TRUE, legend=FALS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2CE401-668A-54E8-3F1B-4D7B21B0B3E0}"/>
              </a:ext>
            </a:extLst>
          </p:cNvPr>
          <p:cNvSpPr txBox="1"/>
          <p:nvPr/>
        </p:nvSpPr>
        <p:spPr>
          <a:xfrm>
            <a:off x="4953000" y="2601680"/>
            <a:ext cx="37338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</a:t>
            </a:r>
            <a:r>
              <a:rPr lang="en-CA" dirty="0" err="1"/>
              <a:t>tile_type</a:t>
            </a:r>
            <a:r>
              <a:rPr lang="en-CA" dirty="0"/>
              <a:t>=“width”, …)</a:t>
            </a:r>
          </a:p>
        </p:txBody>
      </p:sp>
    </p:spTree>
    <p:extLst>
      <p:ext uri="{BB962C8B-B14F-4D97-AF65-F5344CB8AC3E}">
        <p14:creationId xmlns:p14="http://schemas.microsoft.com/office/powerpoint/2010/main" val="21805314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07FAC1-A5D2-4AC1-1AAD-86C9E64845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0E80BA-74FA-B86D-3A59-1C91EDD4E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6C493B-0DC5-9F87-D4B9-C64636CA83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066800"/>
            <a:ext cx="8095238" cy="12095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9AF94C7-FAAC-84B6-C5D7-05F4099306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796" y="2577007"/>
            <a:ext cx="4123809" cy="396190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F50114-7E18-EFF6-023A-29878B107BE8}"/>
              </a:ext>
            </a:extLst>
          </p:cNvPr>
          <p:cNvSpPr txBox="1"/>
          <p:nvPr/>
        </p:nvSpPr>
        <p:spPr>
          <a:xfrm>
            <a:off x="4999704" y="2819400"/>
            <a:ext cx="368709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display shows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expected</a:t>
            </a:r>
            <a:r>
              <a:rPr lang="en-CA" dirty="0"/>
              <a:t> frequencies,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, as # boxes within each cell</a:t>
            </a:r>
          </a:p>
          <a:p>
            <a:endParaRPr lang="en-CA" dirty="0"/>
          </a:p>
          <a:p>
            <a:r>
              <a:rPr lang="en-CA" dirty="0"/>
              <a:t>Under independence, boxes all of the same size &amp; equal density</a:t>
            </a:r>
          </a:p>
          <a:p>
            <a:endParaRPr lang="en-CA" dirty="0"/>
          </a:p>
          <a:p>
            <a:r>
              <a:rPr lang="en-CA" dirty="0"/>
              <a:t>Real sieve diagrams use # boxes =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observed</a:t>
            </a:r>
            <a:r>
              <a:rPr lang="en-CA" dirty="0"/>
              <a:t> frequencies,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endParaRPr lang="en-CA" baseline="-25000" dirty="0"/>
          </a:p>
        </p:txBody>
      </p:sp>
    </p:spTree>
    <p:extLst>
      <p:ext uri="{BB962C8B-B14F-4D97-AF65-F5344CB8AC3E}">
        <p14:creationId xmlns:p14="http://schemas.microsoft.com/office/powerpoint/2010/main" val="82367109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00E43-F9D1-2B3D-0731-D8970CB3FA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B1C4FCC-CFD8-FC3B-F052-251D02C9D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867BD7-3BFB-9EA8-27F9-8FAB53040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219200"/>
            <a:ext cx="7952381" cy="12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B71CC1-4B50-0E0B-5C33-1BFDCB2684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672245"/>
            <a:ext cx="419047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CCBEBC-2770-E993-0C12-EDA2647DE247}"/>
              </a:ext>
            </a:extLst>
          </p:cNvPr>
          <p:cNvSpPr txBox="1"/>
          <p:nvPr/>
        </p:nvSpPr>
        <p:spPr>
          <a:xfrm>
            <a:off x="5181600" y="2895600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rectangles have area ~ expected frequency</a:t>
            </a:r>
          </a:p>
          <a:p>
            <a:endParaRPr lang="en-CA" dirty="0"/>
          </a:p>
          <a:p>
            <a:r>
              <a:rPr lang="en-CA" dirty="0"/>
              <a:t>#  boxes = observed frequency</a:t>
            </a:r>
          </a:p>
          <a:p>
            <a:endParaRPr lang="en-CA" dirty="0"/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g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greater density</a:t>
            </a:r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l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less density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9421501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0A5EF-89B3-EEC9-7F8C-FDAC8C9EA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Effect order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938698-B159-D0D4-420D-26BEFFD64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4D0170-36E7-65DC-D616-167A6A8173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54049"/>
            <a:ext cx="4904762" cy="46190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500C26-CC81-BC28-9010-E36A60931D1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ermuting the rows / cols to make th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pattern</a:t>
            </a:r>
            <a:r>
              <a:rPr lang="en-CA" dirty="0"/>
              <a:t> more coher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F1284C-CE35-6ABE-3991-6451E8A4DCA5}"/>
              </a:ext>
            </a:extLst>
          </p:cNvPr>
          <p:cNvSpPr txBox="1"/>
          <p:nvPr/>
        </p:nvSpPr>
        <p:spPr>
          <a:xfrm>
            <a:off x="5867400" y="1905000"/>
            <a:ext cx="2819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re, I reordered the eye colors according to lightness</a:t>
            </a:r>
          </a:p>
          <a:p>
            <a:endParaRPr lang="en-CA" dirty="0"/>
          </a:p>
          <a:p>
            <a:r>
              <a:rPr lang="en-CA" dirty="0"/>
              <a:t>The opposite-corner pattern suggests an explanation for the association</a:t>
            </a:r>
          </a:p>
        </p:txBody>
      </p:sp>
    </p:spTree>
    <p:extLst>
      <p:ext uri="{BB962C8B-B14F-4D97-AF65-F5344CB8AC3E}">
        <p14:creationId xmlns:p14="http://schemas.microsoft.com/office/powerpoint/2010/main" val="81342351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B6746-EAF0-5C55-BD08-3C9D00E95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Subtle patter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ED98F4-B09E-8C97-A0EB-83491A3A1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1058D73-EA1B-3C28-16CC-D10B983AD13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Vision classification of 7477 women in Royal Ordnance factories: visual acuity grade in left &amp; right eye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D6543A-E8E9-BCC6-554F-BA53A86DA6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109" y="2246531"/>
            <a:ext cx="3866667" cy="386666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C270802-E1A4-B0C0-1B4B-49C24D8423EC}"/>
              </a:ext>
            </a:extLst>
          </p:cNvPr>
          <p:cNvSpPr txBox="1"/>
          <p:nvPr/>
        </p:nvSpPr>
        <p:spPr>
          <a:xfrm>
            <a:off x="4800600" y="251711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The obvious association is apparent in the diagonal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 more subtle pattern appears in the </a:t>
            </a:r>
            <a:r>
              <a:rPr lang="en-CA" dirty="0">
                <a:solidFill>
                  <a:srgbClr val="0070C0"/>
                </a:solidFill>
              </a:rPr>
              <a:t>off-diagonal</a:t>
            </a:r>
            <a:r>
              <a:rPr lang="en-CA" dirty="0"/>
              <a:t>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CA" dirty="0"/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nalysis methods for </a:t>
            </a:r>
            <a:r>
              <a:rPr lang="en-CA" dirty="0">
                <a:solidFill>
                  <a:srgbClr val="0070C0"/>
                </a:solidFill>
              </a:rPr>
              <a:t>square</a:t>
            </a:r>
            <a:r>
              <a:rPr lang="en-CA" dirty="0"/>
              <a:t> tables allow testing hypotheses beyond independence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Symmetry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Quasi-symmetry</a:t>
            </a:r>
            <a:r>
              <a:rPr lang="en-CA" dirty="0"/>
              <a:t>, …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53128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95221FD-C17A-4B54-9198-8FBE716E9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UCBAdmissions</a:t>
            </a:r>
            <a:r>
              <a:rPr lang="en-US" dirty="0"/>
              <a:t>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56BF6E-51CF-4B36-B765-AB407B8B3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5C07E7-43F8-4037-8D1B-90748FB212A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 is contained in </a:t>
            </a:r>
            <a:r>
              <a:rPr lang="en-US" dirty="0" err="1"/>
              <a:t>UCBAdmissions</a:t>
            </a:r>
            <a:r>
              <a:rPr lang="en-US" dirty="0"/>
              <a:t>, a 2 x 2 x 6 table for 6 </a:t>
            </a:r>
            <a:r>
              <a:rPr lang="en-US" dirty="0" err="1"/>
              <a:t>deparatments</a:t>
            </a:r>
            <a:r>
              <a:rPr lang="en-US" dirty="0"/>
              <a:t>. We collapse over departm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17A28E-4828-4E3D-BC59-942C6237FF15}"/>
              </a:ext>
            </a:extLst>
          </p:cNvPr>
          <p:cNvSpPr txBox="1"/>
          <p:nvPr/>
        </p:nvSpPr>
        <p:spPr>
          <a:xfrm>
            <a:off x="457200" y="1892737"/>
            <a:ext cx="48768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UCB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UCB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Admi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Admitted Rejecte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Male       1198     14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Female      557     127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A2359F-2D9C-41BE-B59B-DFBCD95F583B}"/>
              </a:ext>
            </a:extLst>
          </p:cNvPr>
          <p:cNvSpPr txBox="1"/>
          <p:nvPr/>
        </p:nvSpPr>
        <p:spPr>
          <a:xfrm>
            <a:off x="457200" y="3810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in 2 x 2 table can be measured by the odds ratio (</a:t>
            </a:r>
            <a:r>
              <a:rPr lang="el-GR" dirty="0"/>
              <a:t>θ</a:t>
            </a:r>
            <a:r>
              <a:rPr lang="en-US" dirty="0"/>
              <a:t>): odds of admission for males vs. femal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127160-1142-4B61-8C5A-426710E15CCE}"/>
              </a:ext>
            </a:extLst>
          </p:cNvPr>
          <p:cNvSpPr txBox="1"/>
          <p:nvPr/>
        </p:nvSpPr>
        <p:spPr>
          <a:xfrm>
            <a:off x="457200" y="4648200"/>
            <a:ext cx="53340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odds ratios for Gender and Admit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.8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.62   2.09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D7EFA0-931A-44BE-81D5-E7D5D7713F05}"/>
              </a:ext>
            </a:extLst>
          </p:cNvPr>
          <p:cNvSpPr txBox="1"/>
          <p:nvPr/>
        </p:nvSpPr>
        <p:spPr>
          <a:xfrm>
            <a:off x="5334000" y="2854109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odds</a:t>
            </a:r>
            <a:r>
              <a:rPr lang="en-US" sz="1600" baseline="-25000" dirty="0" err="1"/>
              <a:t>M</a:t>
            </a:r>
            <a:r>
              <a:rPr lang="en-US" sz="1600" dirty="0"/>
              <a:t> = 1198 / 1493  = 0.802</a:t>
            </a:r>
          </a:p>
          <a:p>
            <a:r>
              <a:rPr lang="en-US" sz="1600" dirty="0" err="1"/>
              <a:t>odds</a:t>
            </a:r>
            <a:r>
              <a:rPr lang="en-US" sz="1600" baseline="-25000" dirty="0" err="1"/>
              <a:t>F</a:t>
            </a:r>
            <a:r>
              <a:rPr lang="en-US" sz="1600" dirty="0"/>
              <a:t>  =  557 / 1278   = 0.437</a:t>
            </a:r>
          </a:p>
        </p:txBody>
      </p:sp>
    </p:spTree>
    <p:extLst>
      <p:ext uri="{BB962C8B-B14F-4D97-AF65-F5344CB8AC3E}">
        <p14:creationId xmlns:p14="http://schemas.microsoft.com/office/powerpoint/2010/main" val="10099639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64131-AE69-7003-9273-D2B791852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rdinal factor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1CFAF0F-3A65-40D5-B031-04E41FAB1B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sz="2400" dirty="0"/>
              <a:t>The standard Pearson </a:t>
            </a:r>
            <a:r>
              <a:rPr lang="en-CA" sz="2400" dirty="0">
                <a:sym typeface="Symbol" panose="05050102010706020507" pitchFamily="18" charset="2"/>
              </a:rPr>
              <a:t>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and LR G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give tests of </a:t>
            </a:r>
            <a:r>
              <a:rPr lang="en-CA" sz="2400" dirty="0">
                <a:solidFill>
                  <a:srgbClr val="00B0F0"/>
                </a:solidFill>
                <a:sym typeface="Symbol" panose="05050102010706020507" pitchFamily="18" charset="2"/>
              </a:rPr>
              <a:t>general</a:t>
            </a:r>
            <a:r>
              <a:rPr lang="en-CA" sz="2400" dirty="0">
                <a:sym typeface="Symbol" panose="05050102010706020507" pitchFamily="18" charset="2"/>
              </a:rPr>
              <a:t> association, with (r-1) × (c-1) </a:t>
            </a:r>
            <a:r>
              <a:rPr lang="en-CA" sz="2400" dirty="0" err="1">
                <a:sym typeface="Symbol" panose="05050102010706020507" pitchFamily="18" charset="2"/>
              </a:rPr>
              <a:t>df</a:t>
            </a: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/>
              <a:t>More powerful CMH tests:</a:t>
            </a:r>
          </a:p>
          <a:p>
            <a:r>
              <a:rPr lang="en-CA" sz="2000" dirty="0"/>
              <a:t>When either row or col levels are </a:t>
            </a:r>
            <a:r>
              <a:rPr lang="en-CA" sz="2000" dirty="0">
                <a:solidFill>
                  <a:srgbClr val="0070C0"/>
                </a:solidFill>
              </a:rPr>
              <a:t>ordered</a:t>
            </a:r>
            <a:r>
              <a:rPr lang="en-CA" sz="2000" dirty="0"/>
              <a:t>, more specific CMH (Cochran–Mantel–</a:t>
            </a:r>
            <a:r>
              <a:rPr lang="en-CA" sz="2000" dirty="0" err="1"/>
              <a:t>Haentzel</a:t>
            </a:r>
            <a:r>
              <a:rPr lang="en-CA" sz="2000" dirty="0"/>
              <a:t>) tests which take order into account have greater </a:t>
            </a:r>
            <a:r>
              <a:rPr lang="en-CA" sz="2000" dirty="0">
                <a:solidFill>
                  <a:srgbClr val="0070C0"/>
                </a:solidFill>
              </a:rPr>
              <a:t>power</a:t>
            </a:r>
            <a:r>
              <a:rPr lang="en-CA" sz="2000" dirty="0"/>
              <a:t> to detect ordered relations.</a:t>
            </a:r>
          </a:p>
          <a:p>
            <a:pPr lvl="1"/>
            <a:r>
              <a:rPr lang="en-CA" sz="1600" dirty="0"/>
              <a:t>Use fewer </a:t>
            </a:r>
            <a:r>
              <a:rPr lang="en-CA" sz="1600" dirty="0" err="1"/>
              <a:t>df</a:t>
            </a:r>
            <a:r>
              <a:rPr lang="en-CA" sz="1600" dirty="0"/>
              <a:t>, so ordinal tests are more focused on detecting a particular “signal”</a:t>
            </a:r>
          </a:p>
          <a:p>
            <a:r>
              <a:rPr lang="en-CA" sz="2000" dirty="0"/>
              <a:t>This is similar to testing for </a:t>
            </a:r>
            <a:r>
              <a:rPr lang="en-CA" sz="2000" dirty="0">
                <a:solidFill>
                  <a:srgbClr val="0070C0"/>
                </a:solidFill>
              </a:rPr>
              <a:t>linear trends </a:t>
            </a:r>
            <a:r>
              <a:rPr lang="en-CA" sz="2000" dirty="0"/>
              <a:t>in ANOVA</a:t>
            </a:r>
          </a:p>
          <a:p>
            <a:r>
              <a:rPr lang="en-CA" sz="2000" dirty="0"/>
              <a:t>Essentially, these assign </a:t>
            </a:r>
            <a:r>
              <a:rPr lang="en-CA" sz="2000" dirty="0">
                <a:solidFill>
                  <a:srgbClr val="0070C0"/>
                </a:solidFill>
              </a:rPr>
              <a:t>scores</a:t>
            </a:r>
            <a:r>
              <a:rPr lang="en-CA" sz="2000" dirty="0"/>
              <a:t> to the categories &amp; test for differences in row / col means, or non-zero correlation</a:t>
            </a:r>
          </a:p>
          <a:p>
            <a:pPr marL="0" indent="0">
              <a:buNone/>
            </a:pPr>
            <a:endParaRPr lang="en-CA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796A4B-33CA-AE84-E6A2-B9CAA992C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33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46E78E-784C-804B-4E93-C3F8E51584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MH tests for ordinal facto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41A41A-A16A-A42E-714A-97D08B404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89A69CB-2252-0E28-B5B6-3D3D69AA2D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11211"/>
            <a:ext cx="8171428" cy="12761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EF3FA53-31A2-C74D-A0BD-8597C2F9F9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998" y="3395857"/>
            <a:ext cx="8171428" cy="128571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6340F83-85A3-B5E6-AED2-2C207B81B6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286" y="4991484"/>
            <a:ext cx="8171428" cy="10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DDB5EE0-E271-6770-1814-D9A7860BEA9C}"/>
              </a:ext>
            </a:extLst>
          </p:cNvPr>
          <p:cNvSpPr txBox="1"/>
          <p:nvPr/>
        </p:nvSpPr>
        <p:spPr>
          <a:xfrm>
            <a:off x="457200" y="11430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Three types of CMH tests:</a:t>
            </a:r>
          </a:p>
        </p:txBody>
      </p:sp>
    </p:spTree>
    <p:extLst>
      <p:ext uri="{BB962C8B-B14F-4D97-AF65-F5344CB8AC3E}">
        <p14:creationId xmlns:p14="http://schemas.microsoft.com/office/powerpoint/2010/main" val="422177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4E2E7F-A6F6-77BF-AF55-877AF5BCB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98905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37BEF05-F826-74B4-308F-5D68E2637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1650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8BE454-E3EB-AE25-42AE-443CEE6DAE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Visualizing the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F9E72C-F3E9-5B40-F1E8-07936951C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F06887-624B-839C-F85A-38757D0E70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714" y="2289683"/>
            <a:ext cx="8028571" cy="40666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4A1C864-1C27-16DB-2021-CD91D9DE95A6}"/>
              </a:ext>
            </a:extLst>
          </p:cNvPr>
          <p:cNvSpPr txBox="1"/>
          <p:nvPr/>
        </p:nvSpPr>
        <p:spPr>
          <a:xfrm>
            <a:off x="557714" y="1370765"/>
            <a:ext cx="40142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association here is U-shaped</a:t>
            </a:r>
          </a:p>
          <a:p>
            <a:r>
              <a:rPr lang="en-CA" dirty="0"/>
              <a:t>Only general association detects thi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0E779C-B9D0-816F-6F47-E21CB7F0361B}"/>
              </a:ext>
            </a:extLst>
          </p:cNvPr>
          <p:cNvSpPr txBox="1"/>
          <p:nvPr/>
        </p:nvSpPr>
        <p:spPr>
          <a:xfrm>
            <a:off x="5181600" y="137076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igher levels of A are associated with lower levels of B</a:t>
            </a:r>
          </a:p>
        </p:txBody>
      </p:sp>
    </p:spTree>
    <p:extLst>
      <p:ext uri="{BB962C8B-B14F-4D97-AF65-F5344CB8AC3E}">
        <p14:creationId xmlns:p14="http://schemas.microsoft.com/office/powerpoint/2010/main" val="61976482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Mental health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mental health data, both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dirty="0"/>
              <a:t> and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ntal</a:t>
            </a:r>
            <a:r>
              <a:rPr lang="en-US" dirty="0"/>
              <a:t> are ordinal</a:t>
            </a:r>
          </a:p>
          <a:p>
            <a:r>
              <a:rPr lang="en-US" dirty="0"/>
              <a:t>All tests are significant, but the nonzero correlation test, with 1 </a:t>
            </a:r>
            <a:r>
              <a:rPr lang="en-US" dirty="0" err="1"/>
              <a:t>df</a:t>
            </a:r>
            <a:r>
              <a:rPr lang="en-US" dirty="0"/>
              <a:t> has the smallest p-value &amp; largest </a:t>
            </a:r>
            <a:r>
              <a:rPr lang="el-GR" dirty="0"/>
              <a:t>χ</a:t>
            </a:r>
            <a:r>
              <a:rPr lang="en-US" dirty="0"/>
              <a:t>2 /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75435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5393446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9A5E609-5D20-9227-2FD1-B77E8E2A9D22}"/>
              </a:ext>
            </a:extLst>
          </p:cNvPr>
          <p:cNvGrpSpPr/>
          <p:nvPr/>
        </p:nvGrpSpPr>
        <p:grpSpPr>
          <a:xfrm>
            <a:off x="457200" y="2566675"/>
            <a:ext cx="8229600" cy="2062103"/>
            <a:chOff x="457200" y="1973829"/>
            <a:chExt cx="8229600" cy="2062103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2319159-3A1B-45A9-851D-73845E2B758C}"/>
                </a:ext>
              </a:extLst>
            </p:cNvPr>
            <p:cNvSpPr txBox="1"/>
            <p:nvPr/>
          </p:nvSpPr>
          <p:spPr>
            <a:xfrm>
              <a:off x="457200" y="1973829"/>
              <a:ext cx="6553200" cy="2062103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Htest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mental.tab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)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Cochran-Mantel-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Haensze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Statistics for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e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by mental </a:t>
              </a:r>
            </a:p>
            <a:p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     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AltHypothesi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hisq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Df     Prob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or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Nonzero correlation  37.2  1 1.09e-09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Row mean scores differ  40.3  5 1.30e-07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Col mean scores differ  40.7  3 7.70e-09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general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Genera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association  46.0 15 5.40e-05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6FC55FC-2E7C-4021-BC28-2DD01F1FF9B3}"/>
                </a:ext>
              </a:extLst>
            </p:cNvPr>
            <p:cNvSpPr txBox="1"/>
            <p:nvPr/>
          </p:nvSpPr>
          <p:spPr>
            <a:xfrm>
              <a:off x="6934200" y="2953798"/>
              <a:ext cx="17526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both ordinal</a:t>
              </a:r>
            </a:p>
            <a:p>
              <a:r>
                <a:rPr lang="en-US" sz="1600" dirty="0"/>
                <a:t>cols ordinal</a:t>
              </a:r>
            </a:p>
            <a:p>
              <a:r>
                <a:rPr lang="en-US" sz="1600" dirty="0"/>
                <a:t>rows ordinal</a:t>
              </a:r>
            </a:p>
            <a:p>
              <a:r>
                <a:rPr lang="en-US" sz="1600" dirty="0"/>
                <a:t>neit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571792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5D57DB-B7BB-62AB-759F-EEF14AA13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F55E43-071A-5BCC-A630-E527F8002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9F2779-E5AE-2309-AFB5-ED48CE8A17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434" y="1219200"/>
            <a:ext cx="8000000" cy="11333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CCF6FB5-B622-DB66-04CA-172C0686DF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434" y="2581133"/>
            <a:ext cx="8000000" cy="6476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67A724B-CB4F-0990-4560-48AC9F16DD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434" y="3329249"/>
            <a:ext cx="8000000" cy="60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AD44E6E-EFD3-3D15-1FF2-A31DC5749D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434" y="4167146"/>
            <a:ext cx="8000000" cy="19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661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C996BF-1355-E34D-E9AB-BB65646840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223AEC-3447-26B0-CDBA-C36A63D55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AD70B6-9B4B-BF07-C5DD-6D4F92B3AD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86143"/>
            <a:ext cx="8171428" cy="21428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629F7ED-EBF5-9293-C0EB-35B8391C3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438" y="3810000"/>
            <a:ext cx="8180952" cy="2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65065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2004FD-3F7B-3DE0-1214-621F191B34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1570"/>
            <a:ext cx="8171428" cy="45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26745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2DECC1-8476-F4D6-76B0-2BE7CC596ADF}"/>
              </a:ext>
            </a:extLst>
          </p:cNvPr>
          <p:cNvSpPr txBox="1"/>
          <p:nvPr/>
        </p:nvSpPr>
        <p:spPr>
          <a:xfrm>
            <a:off x="457200" y="2008232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package="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 0.05939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237 0.0783 3.03  0.0024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89026-79CD-22C0-12CC-54BA4D1727B3}"/>
              </a:ext>
            </a:extLst>
          </p:cNvPr>
          <p:cNvSpPr txBox="1"/>
          <p:nvPr/>
        </p:nvSpPr>
        <p:spPr>
          <a:xfrm>
            <a:off x="533400" y="3709216"/>
            <a:ext cx="81534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weights = "Fleiss-Cohen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0.059387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332 0.0973 3.41 0.00064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B90619-E333-E695-5C69-244660F7B961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Kappa() </a:t>
            </a:r>
            <a:r>
              <a:rPr lang="en-CA" dirty="0"/>
              <a:t>calculates unweighted and 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/>
              <a:t>, using equal-spacing weights by defaul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63F4EA-4A1E-40A6-FB04-0045F5BE85FB}"/>
              </a:ext>
            </a:extLst>
          </p:cNvPr>
          <p:cNvSpPr txBox="1"/>
          <p:nvPr/>
        </p:nvSpPr>
        <p:spPr>
          <a:xfrm>
            <a:off x="609600" y="51054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>
                <a:ea typeface="Noto Music" pitchFamily="2" charset="0"/>
              </a:rPr>
              <a:t> is not significant, but both weighted versions are</a:t>
            </a:r>
          </a:p>
          <a:p>
            <a:r>
              <a:rPr lang="en-CA" dirty="0">
                <a:ea typeface="Noto Music" pitchFamily="2" charset="0"/>
              </a:rPr>
              <a:t>You can obtain confidence intervals with the </a:t>
            </a:r>
            <a:r>
              <a:rPr lang="en-CA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confint</a:t>
            </a:r>
            <a:r>
              <a:rPr lang="en-CA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() </a:t>
            </a:r>
            <a:r>
              <a:rPr lang="en-CA" dirty="0">
                <a:ea typeface="Noto Music" pitchFamily="2" charset="0"/>
              </a:rPr>
              <a:t>method</a:t>
            </a:r>
            <a:r>
              <a:rPr lang="en-CA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478BA9-2E0D-F925-667D-28CAC5569A3E}"/>
              </a:ext>
            </a:extLst>
          </p:cNvPr>
          <p:cNvSpPr txBox="1"/>
          <p:nvPr/>
        </p:nvSpPr>
        <p:spPr>
          <a:xfrm>
            <a:off x="5638800" y="29665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03D8B8-6E4C-9780-633A-AD27424FDD2D}"/>
              </a:ext>
            </a:extLst>
          </p:cNvPr>
          <p:cNvSpPr txBox="1"/>
          <p:nvPr/>
        </p:nvSpPr>
        <p:spPr>
          <a:xfrm>
            <a:off x="5575160" y="441710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F8CD89-1516-235E-A1EF-31F8AA0F9E00}"/>
              </a:ext>
            </a:extLst>
          </p:cNvPr>
          <p:cNvSpPr txBox="1"/>
          <p:nvPr/>
        </p:nvSpPr>
        <p:spPr>
          <a:xfrm>
            <a:off x="5638800" y="26606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AC8087-5E74-9461-B40C-2C9A2015FEC5}"/>
              </a:ext>
            </a:extLst>
          </p:cNvPr>
          <p:cNvSpPr txBox="1"/>
          <p:nvPr/>
        </p:nvSpPr>
        <p:spPr>
          <a:xfrm>
            <a:off x="5575160" y="414987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1492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838B61-EA62-4516-AC43-1C0E91053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 descr="A picture containing text, map, linedrawing&#10;&#10;Description automatically generated">
            <a:extLst>
              <a:ext uri="{FF2B5EF4-FFF2-40B4-BE49-F238E27FC236}">
                <a16:creationId xmlns:a16="http://schemas.microsoft.com/office/drawing/2014/main" id="{D24442CE-C002-4597-8BB0-FFE8FDAF2B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029200" cy="38210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0BD9DF-3407-4161-A826-DC0EC9DA70B5}"/>
              </a:ext>
            </a:extLst>
          </p:cNvPr>
          <p:cNvSpPr txBox="1"/>
          <p:nvPr/>
        </p:nvSpPr>
        <p:spPr>
          <a:xfrm>
            <a:off x="533400" y="4419600"/>
            <a:ext cx="579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estions: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analyze these results? What tests for odds ratio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 &amp; interpret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Does it matter that we collapsed over Department?</a:t>
            </a:r>
          </a:p>
        </p:txBody>
      </p:sp>
      <p:pic>
        <p:nvPicPr>
          <p:cNvPr id="6" name="Picture 5" descr="Chart, pie chart&#10;&#10;Description automatically generated">
            <a:extLst>
              <a:ext uri="{FF2B5EF4-FFF2-40B4-BE49-F238E27FC236}">
                <a16:creationId xmlns:a16="http://schemas.microsoft.com/office/drawing/2014/main" id="{56FB3FD6-8FF6-437C-B5E8-973C9624869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537" y="4054833"/>
            <a:ext cx="1916102" cy="1929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76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D0EDF-E6FF-4EF2-626C-6557DD3D2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5A0E5C1-08A4-FF6C-F523-F1EBB2128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6B3891B-16FA-CCCC-B116-BB586A68F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94624"/>
            <a:ext cx="8171428" cy="12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ADAEB25-44D5-2AF5-0A9A-60532CB215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24514"/>
            <a:ext cx="8171428" cy="31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8D580D5-3B57-623E-C6B4-8C493C7B1F9A}"/>
              </a:ext>
            </a:extLst>
          </p:cNvPr>
          <p:cNvSpPr txBox="1"/>
          <p:nvPr/>
        </p:nvSpPr>
        <p:spPr>
          <a:xfrm>
            <a:off x="457200" y="57150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what extent to the neurologists agree?</a:t>
            </a:r>
          </a:p>
          <a:p>
            <a:r>
              <a:rPr lang="en-CA" dirty="0"/>
              <a:t>Do they agree equally for the patients for the two cities</a:t>
            </a:r>
          </a:p>
        </p:txBody>
      </p:sp>
    </p:spTree>
    <p:extLst>
      <p:ext uri="{BB962C8B-B14F-4D97-AF65-F5344CB8AC3E}">
        <p14:creationId xmlns:p14="http://schemas.microsoft.com/office/powerpoint/2010/main" val="372609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17671B3-0197-58CF-7928-F244FB61F3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58304"/>
            <a:ext cx="8171428" cy="3685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70F061-7E6A-BD9B-C30C-A2A4097B6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14E6A02-4134-AAA0-8829-471FE4C92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88E184-26D5-7011-1DAA-98073FE0C3C2}"/>
              </a:ext>
            </a:extLst>
          </p:cNvPr>
          <p:cNvSpPr txBox="1"/>
          <p:nvPr/>
        </p:nvSpPr>
        <p:spPr>
          <a:xfrm>
            <a:off x="6019800" y="21336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innipeg patien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8E7CCE-F51A-3BBC-52E2-9C33323464F4}"/>
              </a:ext>
            </a:extLst>
          </p:cNvPr>
          <p:cNvSpPr txBox="1"/>
          <p:nvPr/>
        </p:nvSpPr>
        <p:spPr>
          <a:xfrm>
            <a:off x="6019800" y="3507019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ew Orleans patie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82055D5-4300-7EC9-3B1D-2FD06FC3D079}"/>
              </a:ext>
            </a:extLst>
          </p:cNvPr>
          <p:cNvSpPr txBox="1"/>
          <p:nvPr/>
        </p:nvSpPr>
        <p:spPr>
          <a:xfrm>
            <a:off x="457200" y="5029200"/>
            <a:ext cx="81714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what larger agreement for the New Orleans patients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 err="1">
                <a:solidFill>
                  <a:schemeClr val="accent2">
                    <a:lumMod val="75000"/>
                  </a:schemeClr>
                </a:solidFill>
              </a:rPr>
              <a:t>irr</a:t>
            </a:r>
            <a:r>
              <a:rPr lang="en-CA" dirty="0"/>
              <a:t> package (inter-rater-reliability) provides ICC and other measures; also handles the case of k &gt; 2 raters</a:t>
            </a:r>
          </a:p>
        </p:txBody>
      </p:sp>
    </p:spTree>
    <p:extLst>
      <p:ext uri="{BB962C8B-B14F-4D97-AF65-F5344CB8AC3E}">
        <p14:creationId xmlns:p14="http://schemas.microsoft.com/office/powerpoint/2010/main" val="101868611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B74ABE-24A9-48A8-8330-804856D01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Bangdiwala’s</a:t>
            </a:r>
            <a:r>
              <a:rPr lang="en-US" sz="3600" dirty="0"/>
              <a:t> Observer agreement char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59FE05-C066-4917-9D2E-1C34CC2C3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4FD34B-F2DA-4C3F-A959-E66997B96D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737302"/>
            <a:ext cx="7371428" cy="36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241F5B5-F36C-4837-8809-D10B5787C113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bserver agreement chart (</a:t>
            </a:r>
            <a:r>
              <a:rPr lang="en-US" dirty="0" err="1"/>
              <a:t>Bangdiawala</a:t>
            </a:r>
            <a:r>
              <a:rPr lang="en-US" dirty="0"/>
              <a:t>, 1987) provides: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simple graphic representation of the strength of agreement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measure of strength of agreement with an intuitive interpret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F0D823-C29C-43DC-9782-E6654411EC98}"/>
              </a:ext>
            </a:extLst>
          </p:cNvPr>
          <p:cNvSpPr txBox="1"/>
          <p:nvPr/>
        </p:nvSpPr>
        <p:spPr>
          <a:xfrm>
            <a:off x="1315372" y="2372177"/>
            <a:ext cx="1199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 = 0.14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DEC8FF-D280-4921-8226-C460549A8763}"/>
              </a:ext>
            </a:extLst>
          </p:cNvPr>
          <p:cNvSpPr txBox="1"/>
          <p:nvPr/>
        </p:nvSpPr>
        <p:spPr>
          <a:xfrm>
            <a:off x="5181600" y="2301747"/>
            <a:ext cx="1447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</a:t>
            </a:r>
            <a:r>
              <a:rPr lang="en-US" baseline="30000" dirty="0" err="1"/>
              <a:t>w</a:t>
            </a:r>
            <a:r>
              <a:rPr lang="en-US" dirty="0"/>
              <a:t> = 0.498</a:t>
            </a:r>
          </a:p>
        </p:txBody>
      </p:sp>
    </p:spTree>
    <p:extLst>
      <p:ext uri="{BB962C8B-B14F-4D97-AF65-F5344CB8AC3E}">
        <p14:creationId xmlns:p14="http://schemas.microsoft.com/office/powerpoint/2010/main" val="254962335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78F7F-7F91-4157-855D-341CF4C8F1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>
                <a:solidFill>
                  <a:prstClr val="white"/>
                </a:solidFill>
              </a:rPr>
              <a:t>Bangdiwala’s</a:t>
            </a:r>
            <a:r>
              <a:rPr lang="en-US" sz="3600" dirty="0">
                <a:solidFill>
                  <a:prstClr val="white"/>
                </a:solidFill>
              </a:rPr>
              <a:t> Observer agreement char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6B6DA1-6029-4BED-A8E9-00306CF95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95BDF7-C235-4F9B-8F18-877074B73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32571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22234EF-5953-4DF1-9490-4C0A1532E1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278" y="4865893"/>
            <a:ext cx="1499098" cy="14904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82B92A4-39EF-4C03-9174-709F370D930C}"/>
              </a:ext>
            </a:extLst>
          </p:cNvPr>
          <p:cNvSpPr txBox="1"/>
          <p:nvPr/>
        </p:nvSpPr>
        <p:spPr>
          <a:xfrm>
            <a:off x="3124200" y="49530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served: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r>
              <a:rPr lang="en-US" baseline="-25000" dirty="0"/>
              <a:t>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endParaRPr lang="en-US" baseline="-25000" dirty="0"/>
          </a:p>
          <a:p>
            <a:r>
              <a:rPr lang="en-US" dirty="0"/>
              <a:t>maximum: </a:t>
            </a:r>
            <a:r>
              <a:rPr lang="en-US" dirty="0" err="1"/>
              <a:t>n</a:t>
            </a:r>
            <a:r>
              <a:rPr lang="en-US" baseline="-25000" dirty="0" err="1"/>
              <a:t>i</a:t>
            </a:r>
            <a:r>
              <a:rPr lang="en-US" baseline="-25000" dirty="0"/>
              <a:t>+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+i</a:t>
            </a:r>
            <a:endParaRPr lang="en-US" baseline="-2500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DC9569F-4812-48FD-9B80-FD88F10A5A67}"/>
              </a:ext>
            </a:extLst>
          </p:cNvPr>
          <p:cNvCxnSpPr>
            <a:cxnSpLocks/>
          </p:cNvCxnSpPr>
          <p:nvPr/>
        </p:nvCxnSpPr>
        <p:spPr>
          <a:xfrm flipH="1" flipV="1">
            <a:off x="2514600" y="5009743"/>
            <a:ext cx="609600" cy="9565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96D2F4-A487-4C61-8E7C-46A5ADB7A4BA}"/>
              </a:ext>
            </a:extLst>
          </p:cNvPr>
          <p:cNvCxnSpPr>
            <a:cxnSpLocks/>
          </p:cNvCxnSpPr>
          <p:nvPr/>
        </p:nvCxnSpPr>
        <p:spPr>
          <a:xfrm flipH="1" flipV="1">
            <a:off x="2286000" y="5249250"/>
            <a:ext cx="840658" cy="1757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758668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95B51-3AB8-4B32-B9B1-52CB506FB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Weighted agreement chart: Partial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56AEDD-970F-4185-961C-28D5C61D2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318AD5-D7FE-45FA-990F-85546CDF8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905" y="1429654"/>
            <a:ext cx="8076190" cy="464761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67D30A4-9775-4329-ADBB-78EB910062F8}"/>
              </a:ext>
            </a:extLst>
          </p:cNvPr>
          <p:cNvSpPr/>
          <p:nvPr/>
        </p:nvSpPr>
        <p:spPr>
          <a:xfrm>
            <a:off x="2705226" y="2925096"/>
            <a:ext cx="685548" cy="381000"/>
          </a:xfrm>
          <a:prstGeom prst="rect">
            <a:avLst/>
          </a:prstGeom>
          <a:solidFill>
            <a:schemeClr val="tx1">
              <a:lumMod val="50000"/>
              <a:lumOff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073033-6142-4FEE-AB96-73FE7616ECF1}"/>
              </a:ext>
            </a:extLst>
          </p:cNvPr>
          <p:cNvSpPr/>
          <p:nvPr/>
        </p:nvSpPr>
        <p:spPr>
          <a:xfrm>
            <a:off x="1447800" y="29250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315922-B9CD-4D6A-B536-97537947F180}"/>
              </a:ext>
            </a:extLst>
          </p:cNvPr>
          <p:cNvSpPr/>
          <p:nvPr/>
        </p:nvSpPr>
        <p:spPr>
          <a:xfrm>
            <a:off x="2705226" y="3632727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4E805B7-2975-49E5-98EE-940EBD007CE2}"/>
              </a:ext>
            </a:extLst>
          </p:cNvPr>
          <p:cNvSpPr/>
          <p:nvPr/>
        </p:nvSpPr>
        <p:spPr>
          <a:xfrm>
            <a:off x="2705226" y="2247139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D31E488-3E49-4330-9565-F22238CF4857}"/>
              </a:ext>
            </a:extLst>
          </p:cNvPr>
          <p:cNvSpPr/>
          <p:nvPr/>
        </p:nvSpPr>
        <p:spPr>
          <a:xfrm>
            <a:off x="3962652" y="28869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63311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2F0F81-E47A-4A2A-81D0-6EF105159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2B2C1C-37C1-4B4A-9C64-8890025D7E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238" y="457200"/>
            <a:ext cx="8009524" cy="51904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8CECC82-CECC-4E49-B3E2-17422189A010}"/>
              </a:ext>
            </a:extLst>
          </p:cNvPr>
          <p:cNvSpPr txBox="1"/>
          <p:nvPr/>
        </p:nvSpPr>
        <p:spPr>
          <a:xfrm>
            <a:off x="609600" y="5717461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mallest exact agreement occurs for “very often”, but husbands &amp; wives more on this allowing </a:t>
            </a:r>
            <a:r>
              <a:rPr lang="en-US" dirty="0">
                <a:sym typeface="Symbol" panose="05050102010706020507" pitchFamily="18" charset="2"/>
              </a:rPr>
              <a:t> 1 step disagre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34676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D6AAB59-1C0B-401A-A8C1-0DD4F9CD99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rginal homogeneity &amp; observer bia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DCE2D6-7CE0-427F-8023-41781FF20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A0334F5-2A02-43E1-A6C1-A9BB643DB6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613" y="1133070"/>
            <a:ext cx="7895238" cy="5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17239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92A09-D2F2-4F60-A6B0-438108E1A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 …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0CE8AF-A75F-4F79-B7DA-0EA295473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BA12C0-B956-40A3-96C5-22E4418E16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27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99387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92A09-D2F2-4F60-A6B0-438108E1A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E7D642F-1B48-48C8-8009-C46D1BBF14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105400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dirty="0"/>
              <a:t>Loglinear models [</a:t>
            </a:r>
            <a:r>
              <a:rPr lang="en-US" dirty="0" err="1"/>
              <a:t>loglm</a:t>
            </a:r>
            <a:r>
              <a:rPr lang="en-US" dirty="0"/>
              <a:t>()]</a:t>
            </a:r>
          </a:p>
          <a:p>
            <a:r>
              <a:rPr lang="en-US" sz="2000" dirty="0"/>
              <a:t>Generalize the Pearson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and LR G</a:t>
            </a:r>
            <a:r>
              <a:rPr lang="en-US" sz="2000" baseline="30000" dirty="0"/>
              <a:t>2</a:t>
            </a:r>
            <a:r>
              <a:rPr lang="en-US" sz="2000" dirty="0"/>
              <a:t> tests of association to 3-way and larger tables.</a:t>
            </a:r>
          </a:p>
          <a:p>
            <a:r>
              <a:rPr lang="en-US" sz="2000" dirty="0"/>
              <a:t>Allows a range of models from mutual independence ([A] [B] [C]) to the saturated model ([ABC])</a:t>
            </a:r>
          </a:p>
          <a:p>
            <a:r>
              <a:rPr lang="en-US" sz="2000" dirty="0"/>
              <a:t>Intermediate models address questions of conditional independence, controlling for some factors</a:t>
            </a:r>
          </a:p>
          <a:p>
            <a:r>
              <a:rPr lang="en-US" sz="2000" dirty="0"/>
              <a:t>Can test associations in 2-way, 3-way, … terms, analogously to tests of interactions in ANOVA</a:t>
            </a:r>
          </a:p>
          <a:p>
            <a:pPr marL="0" indent="0">
              <a:buNone/>
            </a:pPr>
            <a:r>
              <a:rPr lang="en-US" dirty="0"/>
              <a:t>Generalized linear models [</a:t>
            </a:r>
            <a:r>
              <a:rPr lang="en-US" dirty="0" err="1"/>
              <a:t>glm</a:t>
            </a:r>
            <a:r>
              <a:rPr lang="en-US" dirty="0"/>
              <a:t>()]</a:t>
            </a:r>
          </a:p>
          <a:p>
            <a:r>
              <a:rPr lang="en-US" sz="2000" dirty="0"/>
              <a:t>Similar to ordinary </a:t>
            </a:r>
            <a:r>
              <a:rPr lang="en-US" sz="2000" dirty="0" err="1"/>
              <a:t>lm</a:t>
            </a:r>
            <a:r>
              <a:rPr lang="en-US" sz="2000" dirty="0"/>
              <a:t>(), but w/ Poisson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 of counts: family=“</a:t>
            </a:r>
            <a:r>
              <a:rPr lang="en-US" sz="2000" dirty="0" err="1"/>
              <a:t>poisson</a:t>
            </a:r>
            <a:r>
              <a:rPr lang="en-US" sz="2000" dirty="0"/>
              <a:t>”</a:t>
            </a:r>
          </a:p>
          <a:p>
            <a:r>
              <a:rPr lang="en-US" sz="2000" dirty="0"/>
              <a:t>Formula notation: Freq ~ A + B + C; Freq ~ (A + B + C)^2 </a:t>
            </a:r>
          </a:p>
          <a:p>
            <a:r>
              <a:rPr lang="en-US" sz="2000" dirty="0"/>
              <a:t>Familiar diagnostic methods &amp; plots (outliers, influence)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0CE8AF-A75F-4F79-B7DA-0EA295473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02158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4594C5-655F-4241-9927-8E5FDC988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DC9531-CA12-4B1E-8CFD-DB12C6FBD4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667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: UC Berkeley data</a:t>
            </a:r>
          </a:p>
          <a:p>
            <a:r>
              <a:rPr lang="en-US" sz="2000" dirty="0">
                <a:solidFill>
                  <a:srgbClr val="00B0F0"/>
                </a:solidFill>
              </a:rPr>
              <a:t>Mutua</a:t>
            </a:r>
            <a:r>
              <a:rPr lang="en-US" sz="2000" dirty="0"/>
              <a:t>l independence: [Admit][Gender][Dept]                      = ~ A + G + D</a:t>
            </a:r>
          </a:p>
          <a:p>
            <a:r>
              <a:rPr lang="en-US" sz="2000" dirty="0">
                <a:solidFill>
                  <a:srgbClr val="00B0F0"/>
                </a:solidFill>
              </a:rPr>
              <a:t>Joint</a:t>
            </a:r>
            <a:r>
              <a:rPr lang="en-US" sz="2000" dirty="0"/>
              <a:t> independence: [Admit][Gender  Dept]                            = ~ A + G * D</a:t>
            </a:r>
          </a:p>
          <a:p>
            <a:r>
              <a:rPr lang="en-US" sz="2000" dirty="0">
                <a:solidFill>
                  <a:srgbClr val="00B0F0"/>
                </a:solidFill>
              </a:rPr>
              <a:t>Conditional</a:t>
            </a:r>
            <a:r>
              <a:rPr lang="en-US" sz="2000" dirty="0"/>
              <a:t> independence: [D Admit][D  Gender]                  = ~ D * (A + G)</a:t>
            </a:r>
          </a:p>
          <a:p>
            <a:pPr lvl="1"/>
            <a:r>
              <a:rPr lang="en-US" sz="1800" dirty="0"/>
              <a:t>Specific test of absence of gender bias, </a:t>
            </a:r>
            <a:r>
              <a:rPr lang="en-US" sz="1800" dirty="0">
                <a:solidFill>
                  <a:srgbClr val="00B0F0"/>
                </a:solidFill>
              </a:rPr>
              <a:t>controlling</a:t>
            </a:r>
            <a:r>
              <a:rPr lang="en-US" sz="1800" dirty="0"/>
              <a:t> for department</a:t>
            </a:r>
          </a:p>
          <a:p>
            <a:r>
              <a:rPr lang="en-US" sz="2000" dirty="0">
                <a:solidFill>
                  <a:srgbClr val="00B0F0"/>
                </a:solidFill>
              </a:rPr>
              <a:t>No three-way </a:t>
            </a:r>
            <a:r>
              <a:rPr lang="en-US" sz="2000" dirty="0"/>
              <a:t>association: [A  G][A  D][G D]                             = ~ (A + D + G)</a:t>
            </a:r>
            <a:r>
              <a:rPr lang="en-US" sz="2000" baseline="30000" dirty="0"/>
              <a:t>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9353EB-AC23-42AB-8BE2-F7BAA67B9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6194BC-5D5C-43A5-B6B1-2D38F5362C1E}"/>
              </a:ext>
            </a:extLst>
          </p:cNvPr>
          <p:cNvSpPr txBox="1"/>
          <p:nvPr/>
        </p:nvSpPr>
        <p:spPr>
          <a:xfrm>
            <a:off x="457200" y="4267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MASS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+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# mutu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*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# joint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Admit + Gender)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# condition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(Admit + Gender + Dept )^2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# all two-way, no three-way</a:t>
            </a:r>
          </a:p>
        </p:txBody>
      </p:sp>
    </p:spTree>
    <p:extLst>
      <p:ext uri="{BB962C8B-B14F-4D97-AF65-F5344CB8AC3E}">
        <p14:creationId xmlns:p14="http://schemas.microsoft.com/office/powerpoint/2010/main" val="38439663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0AAC678-6008-431A-B023-2CD1593043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Example: Hair color, eye colo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6BBE898-6D27-420F-8ECB-2625F7224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9852AF-A337-4BD0-B52B-4BAD8D5D8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613111"/>
            <a:ext cx="5285714" cy="25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28C1B0-23F0-4FA3-A81A-366D44A47494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from 592 students in a statistics clas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A47873-2952-4F48-BE13-7D61F40BD582}"/>
              </a:ext>
            </a:extLst>
          </p:cNvPr>
          <p:cNvSpPr txBox="1"/>
          <p:nvPr/>
        </p:nvSpPr>
        <p:spPr>
          <a:xfrm>
            <a:off x="609600" y="4495800"/>
            <a:ext cx="807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Is there an association between hair color and eye color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est for significanc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(nature) of association?</a:t>
            </a:r>
          </a:p>
        </p:txBody>
      </p:sp>
    </p:spTree>
    <p:extLst>
      <p:ext uri="{BB962C8B-B14F-4D97-AF65-F5344CB8AC3E}">
        <p14:creationId xmlns:p14="http://schemas.microsoft.com/office/powerpoint/2010/main" val="369837223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9049ED-0267-4764-BD0F-9FC56076BA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saic plo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6B21B7D-22A3-4CA1-8F20-C65B317BF5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Mosaic plots provide visualizations of associations in 2+ way tables</a:t>
            </a:r>
          </a:p>
          <a:p>
            <a:r>
              <a:rPr lang="en-US" sz="1800" dirty="0"/>
              <a:t>Tiles ~ frequency; conditioned by A, then B, then C, …</a:t>
            </a:r>
          </a:p>
          <a:p>
            <a:r>
              <a:rPr lang="en-US" sz="1800" dirty="0"/>
              <a:t>Fit: any loglinear model [A][B][C], [AB][C], [AB][AC], …, [ABC]</a:t>
            </a:r>
          </a:p>
          <a:p>
            <a:r>
              <a:rPr lang="en-US" sz="1800" dirty="0"/>
              <a:t>Shading: ~ residuals, contributions to </a:t>
            </a:r>
            <a:r>
              <a:rPr lang="el-GR" sz="1800" dirty="0"/>
              <a:t>χ</a:t>
            </a:r>
            <a:r>
              <a:rPr lang="en-US" sz="1800" baseline="30000" dirty="0"/>
              <a:t>2</a:t>
            </a:r>
          </a:p>
          <a:p>
            <a:r>
              <a:rPr lang="en-US" sz="1800" dirty="0"/>
              <a:t>Show: associations not accounted for by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B7B30-2A70-4936-BCCA-960ABCAE1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757BA6-1220-4EC7-94EF-1C4B5F801C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319862"/>
            <a:ext cx="8104762" cy="3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97499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2FE17-D1E6-4FBD-A142-7945520B5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Looking ahead: Correspondenc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46F07F-FBBD-4981-BC44-0FCF088F24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ike PCA for categorical data</a:t>
            </a:r>
          </a:p>
          <a:p>
            <a:r>
              <a:rPr lang="en-US" sz="2000" dirty="0"/>
              <a:t>Account for max % of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in few (2-3) dimensions</a:t>
            </a:r>
          </a:p>
          <a:p>
            <a:r>
              <a:rPr lang="en-US" sz="2000" dirty="0"/>
              <a:t>Find scores for row and col categories</a:t>
            </a:r>
          </a:p>
          <a:p>
            <a:r>
              <a:rPr lang="en-US" sz="2000" dirty="0"/>
              <a:t>Plot of row/col scores shows associ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8224BD-5CF6-4191-BF62-436459B16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5F968D8-6281-4FBE-A2BE-CD50069416A4}"/>
              </a:ext>
            </a:extLst>
          </p:cNvPr>
          <p:cNvGrpSpPr/>
          <p:nvPr/>
        </p:nvGrpSpPr>
        <p:grpSpPr>
          <a:xfrm>
            <a:off x="4267200" y="3429000"/>
            <a:ext cx="4183427" cy="3108960"/>
            <a:chOff x="4623819" y="2362200"/>
            <a:chExt cx="4183427" cy="3108960"/>
          </a:xfrm>
        </p:grpSpPr>
        <p:pic>
          <p:nvPicPr>
            <p:cNvPr id="6" name="Picture 5" descr="Chart, scatter chart&#10;&#10;Description automatically generated">
              <a:extLst>
                <a:ext uri="{FF2B5EF4-FFF2-40B4-BE49-F238E27FC236}">
                  <a16:creationId xmlns:a16="http://schemas.microsoft.com/office/drawing/2014/main" id="{AC267138-074C-4573-A45D-96176494A1A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3819" y="2362200"/>
              <a:ext cx="4183427" cy="3108960"/>
            </a:xfrm>
            <a:prstGeom prst="rect">
              <a:avLst/>
            </a:prstGeom>
          </p:spPr>
        </p:pic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9C2032AF-C4AB-4595-B205-310A09B309C4}"/>
                </a:ext>
              </a:extLst>
            </p:cNvPr>
            <p:cNvCxnSpPr>
              <a:cxnSpLocks/>
            </p:cNvCxnSpPr>
            <p:nvPr/>
          </p:nvCxnSpPr>
          <p:spPr>
            <a:xfrm>
              <a:off x="5562600" y="3276600"/>
              <a:ext cx="533400" cy="4572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6B5C173A-63C5-40C5-A099-412DB868914C}"/>
                </a:ext>
              </a:extLst>
            </p:cNvPr>
            <p:cNvCxnSpPr/>
            <p:nvPr/>
          </p:nvCxnSpPr>
          <p:spPr>
            <a:xfrm>
              <a:off x="6096000" y="3733800"/>
              <a:ext cx="838200" cy="4572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F91A64D-3944-4C91-B78C-2C14F77FBE9A}"/>
                </a:ext>
              </a:extLst>
            </p:cNvPr>
            <p:cNvCxnSpPr/>
            <p:nvPr/>
          </p:nvCxnSpPr>
          <p:spPr>
            <a:xfrm flipV="1">
              <a:off x="7032523" y="3276600"/>
              <a:ext cx="739877" cy="8382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58E0708-E341-4A2A-8E48-A1D7108C2E80}"/>
              </a:ext>
            </a:extLst>
          </p:cNvPr>
          <p:cNvSpPr txBox="1"/>
          <p:nvPr/>
        </p:nvSpPr>
        <p:spPr>
          <a:xfrm>
            <a:off x="609600" y="3505200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m 1: dark to light </a:t>
            </a:r>
          </a:p>
          <a:p>
            <a:r>
              <a:rPr lang="en-US" dirty="0"/>
              <a:t>Dim 2: something about red hair, green eyes?</a:t>
            </a:r>
          </a:p>
        </p:txBody>
      </p:sp>
    </p:spTree>
    <p:extLst>
      <p:ext uri="{BB962C8B-B14F-4D97-AF65-F5344CB8AC3E}">
        <p14:creationId xmlns:p14="http://schemas.microsoft.com/office/powerpoint/2010/main" val="106482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9DE876-04E5-4381-AFF1-5C0F36A42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CE4C24-5102-44F2-B2D2-6E925FA40F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-way tables summarize frequencies of two categorical factors</a:t>
            </a:r>
          </a:p>
          <a:p>
            <a:pPr lvl="1"/>
            <a:r>
              <a:rPr lang="en-US" dirty="0"/>
              <a:t>2 × 2 a special case, with odds ratio as a measure</a:t>
            </a:r>
          </a:p>
          <a:p>
            <a:pPr lvl="1"/>
            <a:r>
              <a:rPr lang="en-US" dirty="0"/>
              <a:t>r × c: factors can be unordered or ordered</a:t>
            </a:r>
          </a:p>
          <a:p>
            <a:pPr lvl="1"/>
            <a:r>
              <a:rPr lang="en-US" dirty="0"/>
              <a:t>r × c × k – stratified tables</a:t>
            </a:r>
          </a:p>
          <a:p>
            <a:r>
              <a:rPr lang="en-US" dirty="0"/>
              <a:t>Tests &amp; measures of association</a:t>
            </a:r>
          </a:p>
          <a:p>
            <a:pPr lvl="1"/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, LR G</a:t>
            </a:r>
            <a:r>
              <a:rPr lang="en-US" baseline="30000" dirty="0"/>
              <a:t>2</a:t>
            </a:r>
            <a:r>
              <a:rPr lang="en-US" dirty="0"/>
              <a:t>: general association</a:t>
            </a:r>
          </a:p>
          <a:p>
            <a:pPr lvl="1"/>
            <a:r>
              <a:rPr lang="en-US" dirty="0"/>
              <a:t>More powerful CMH tests for ordered factors</a:t>
            </a:r>
          </a:p>
          <a:p>
            <a:r>
              <a:rPr lang="en-US" dirty="0"/>
              <a:t>Visualization</a:t>
            </a:r>
          </a:p>
          <a:p>
            <a:pPr lvl="1"/>
            <a:r>
              <a:rPr lang="en-US" dirty="0"/>
              <a:t>2 × 2: fourfold plots</a:t>
            </a:r>
          </a:p>
          <a:p>
            <a:pPr lvl="1"/>
            <a:r>
              <a:rPr lang="en-US"/>
              <a:t>r × </a:t>
            </a:r>
            <a:r>
              <a:rPr lang="en-US" dirty="0"/>
              <a:t>c: sieve diagrams, tile plots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1B7C9A-1E0B-4F41-9199-1EFA70C2D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4491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504ECE-965A-4B76-B296-47508D48F8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airEyeColor</a:t>
            </a:r>
            <a:r>
              <a:rPr lang="en-US" dirty="0"/>
              <a:t>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D5BA2A-3F2D-4D4B-931B-15B38F56E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11049A-336E-4EC8-A8A0-FC243D9E8364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set is </a:t>
            </a:r>
            <a:r>
              <a:rPr lang="en-US" dirty="0" err="1"/>
              <a:t>HairEyeColor</a:t>
            </a:r>
            <a:r>
              <a:rPr lang="en-US" dirty="0"/>
              <a:t>, a 4 x 4 x 2 table: Hair x Eye x Sex. </a:t>
            </a:r>
          </a:p>
          <a:p>
            <a:r>
              <a:rPr lang="en-US" dirty="0"/>
              <a:t>For now, collapse over sex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3B8990-D977-463B-AFED-E002CBF54CF0}"/>
              </a:ext>
            </a:extLst>
          </p:cNvPr>
          <p:cNvSpPr txBox="1"/>
          <p:nvPr/>
        </p:nvSpPr>
        <p:spPr>
          <a:xfrm>
            <a:off x="457200" y="1981200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DBB046-F3FB-4041-BCE6-61906EA30BDF}"/>
              </a:ext>
            </a:extLst>
          </p:cNvPr>
          <p:cNvSpPr txBox="1"/>
          <p:nvPr/>
        </p:nvSpPr>
        <p:spPr>
          <a:xfrm>
            <a:off x="5533103" y="3006212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can be tested by 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.  Details lat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5B4AC3-7D6C-4258-A9A8-24372C796E2F}"/>
              </a:ext>
            </a:extLst>
          </p:cNvPr>
          <p:cNvSpPr txBox="1"/>
          <p:nvPr/>
        </p:nvSpPr>
        <p:spPr>
          <a:xfrm>
            <a:off x="457200" y="2989459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8, df = 9, p-value &lt;2e-1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122225-00C0-4C9A-AC5B-D8B69AE0ABC6}"/>
              </a:ext>
            </a:extLst>
          </p:cNvPr>
          <p:cNvSpPr txBox="1"/>
          <p:nvPr/>
        </p:nvSpPr>
        <p:spPr>
          <a:xfrm>
            <a:off x="457200" y="4817807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Hair + Eye, data=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  9        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1BC3F2-7AC4-4FE9-9136-9DD049148860}"/>
              </a:ext>
            </a:extLst>
          </p:cNvPr>
          <p:cNvSpPr txBox="1"/>
          <p:nvPr/>
        </p:nvSpPr>
        <p:spPr>
          <a:xfrm>
            <a:off x="5486400" y="4864512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, as a loglinear model for independence</a:t>
            </a:r>
          </a:p>
          <a:p>
            <a:r>
              <a:rPr lang="en-US" dirty="0"/>
              <a:t>Formula: ~ A + B  =  A </a:t>
            </a:r>
            <a:r>
              <a:rPr lang="en-US" dirty="0">
                <a:sym typeface="Symbol" panose="05050102010706020507" pitchFamily="18" charset="2"/>
              </a:rPr>
              <a:t> 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4031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18EB02-7473-020D-42BA-03E57DCA70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HairEyeColor</a:t>
            </a:r>
            <a:r>
              <a:rPr lang="en-CA" dirty="0"/>
              <a:t>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96EF32-D4B3-CE8F-B23F-BF3B4C794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74465" y="6218237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B01BD3-1179-0C58-A374-10DE8D65E6FC}"/>
              </a:ext>
            </a:extLst>
          </p:cNvPr>
          <p:cNvSpPr txBox="1"/>
          <p:nvPr/>
        </p:nvSpPr>
        <p:spPr>
          <a:xfrm>
            <a:off x="457200" y="16002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CA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435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DCD6ED-9DA9-B9F1-7ABB-EE0E911318D5}"/>
              </a:ext>
            </a:extLst>
          </p:cNvPr>
          <p:cNvSpPr txBox="1"/>
          <p:nvPr/>
        </p:nvSpPr>
        <p:spPr>
          <a:xfrm>
            <a:off x="457200" y="10784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CA" dirty="0"/>
              <a:t>collects tests and measures in a convenient summar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7009BA-0FA5-666A-FC52-75224C0EBECA}"/>
              </a:ext>
            </a:extLst>
          </p:cNvPr>
          <p:cNvSpPr txBox="1"/>
          <p:nvPr/>
        </p:nvSpPr>
        <p:spPr>
          <a:xfrm>
            <a:off x="471377" y="4550765"/>
            <a:ext cx="4024423" cy="18928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44.445  9 1.168e-06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41.280  9 4.447e-06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359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22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2A8274-5F17-CD35-3189-B60A37E854DA}"/>
              </a:ext>
            </a:extLst>
          </p:cNvPr>
          <p:cNvSpPr txBox="1"/>
          <p:nvPr/>
        </p:nvSpPr>
        <p:spPr>
          <a:xfrm>
            <a:off x="4786425" y="4750820"/>
            <a:ext cx="3886198" cy="169277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Fe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12.23  9        0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06.66  9        0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504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337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46703B6-4D65-FDE2-3DDB-4190AF22F0BE}"/>
              </a:ext>
            </a:extLst>
          </p:cNvPr>
          <p:cNvSpPr txBox="1"/>
          <p:nvPr/>
        </p:nvSpPr>
        <p:spPr>
          <a:xfrm>
            <a:off x="457200" y="39624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3+ way tables, it gives the results for the strata defined by all last dimensions</a:t>
            </a:r>
          </a:p>
        </p:txBody>
      </p:sp>
    </p:spTree>
    <p:extLst>
      <p:ext uri="{BB962C8B-B14F-4D97-AF65-F5344CB8AC3E}">
        <p14:creationId xmlns:p14="http://schemas.microsoft.com/office/powerpoint/2010/main" val="184837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31</TotalTime>
  <Words>4874</Words>
  <Application>Microsoft Office PowerPoint</Application>
  <PresentationFormat>On-screen Show (4:3)</PresentationFormat>
  <Paragraphs>686</Paragraphs>
  <Slides>7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80" baseType="lpstr">
      <vt:lpstr>Arial</vt:lpstr>
      <vt:lpstr>Calibri</vt:lpstr>
      <vt:lpstr>Cambria Math</vt:lpstr>
      <vt:lpstr>Courier New</vt:lpstr>
      <vt:lpstr>Noto Music</vt:lpstr>
      <vt:lpstr>Wingdings</vt:lpstr>
      <vt:lpstr>1_Office Theme</vt:lpstr>
      <vt:lpstr>Equation</vt:lpstr>
      <vt:lpstr>Two-way tables Independence &amp; association</vt:lpstr>
      <vt:lpstr>Two-way tables: Overview</vt:lpstr>
      <vt:lpstr>Methods</vt:lpstr>
      <vt:lpstr>2 × 2 Example: Berkeley admissions</vt:lpstr>
      <vt:lpstr>UCBAdmissions data</vt:lpstr>
      <vt:lpstr>PowerPoint Presentation</vt:lpstr>
      <vt:lpstr>r × c Example: Hair color, eye color</vt:lpstr>
      <vt:lpstr>HairEyeColor data</vt:lpstr>
      <vt:lpstr>HairEyeColor data</vt:lpstr>
      <vt:lpstr>Simple plots for r × c tables</vt:lpstr>
      <vt:lpstr>Ordered tables</vt:lpstr>
      <vt:lpstr>Mental data: Association</vt:lpstr>
      <vt:lpstr>Mental data: Ordinal tests</vt:lpstr>
      <vt:lpstr>Table notation</vt:lpstr>
      <vt:lpstr>Independence</vt:lpstr>
      <vt:lpstr>Independence: Example</vt:lpstr>
      <vt:lpstr>Independence: Example</vt:lpstr>
      <vt:lpstr>Independence: Arthritis data</vt:lpstr>
      <vt:lpstr>Independence: Arthritis data</vt:lpstr>
      <vt:lpstr>Sampling models: Poisson, Binomial, Multinomial</vt:lpstr>
      <vt:lpstr>Odds and odds ratios</vt:lpstr>
      <vt:lpstr>Log odds</vt:lpstr>
      <vt:lpstr>Odds ratio</vt:lpstr>
      <vt:lpstr>Odds ratio: Inference &amp; hypothesis tests</vt:lpstr>
      <vt:lpstr>Odds ratio: Confidence intervals</vt:lpstr>
      <vt:lpstr>Small sample size</vt:lpstr>
      <vt:lpstr>Small sample size</vt:lpstr>
      <vt:lpstr>Small sample size: Simulation</vt:lpstr>
      <vt:lpstr>Small sample size: Fisher exact test</vt:lpstr>
      <vt:lpstr>Visualizing: fourfold plots</vt:lpstr>
      <vt:lpstr>Visualizing: fourfold plots</vt:lpstr>
      <vt:lpstr>Cholesterol data</vt:lpstr>
      <vt:lpstr>Stratified tables: 2 × 2 × k</vt:lpstr>
      <vt:lpstr>Odds ratios by department</vt:lpstr>
      <vt:lpstr>Stratified fourfold plots</vt:lpstr>
      <vt:lpstr>Log odds ratio plot</vt:lpstr>
      <vt:lpstr>Stratified tables: Homogeneity of association</vt:lpstr>
      <vt:lpstr>What happened at UC Berkeley?</vt:lpstr>
      <vt:lpstr>Mosaic matrices</vt:lpstr>
      <vt:lpstr>r × c tables: Overall analysis</vt:lpstr>
      <vt:lpstr>r × c tables: Overall analysis</vt:lpstr>
      <vt:lpstr>PowerPoint Presentation</vt:lpstr>
      <vt:lpstr>Plots for two-way tables</vt:lpstr>
      <vt:lpstr>Spine plots</vt:lpstr>
      <vt:lpstr>Tile plots</vt:lpstr>
      <vt:lpstr>Sieve diagrams</vt:lpstr>
      <vt:lpstr>Sieve diagrams</vt:lpstr>
      <vt:lpstr>Sieve diagrams: Effect ordering</vt:lpstr>
      <vt:lpstr>Sieve diagrams: Subtle patterns</vt:lpstr>
      <vt:lpstr>Ordinal factors</vt:lpstr>
      <vt:lpstr>CMH tests for ordinal factors</vt:lpstr>
      <vt:lpstr>Sample CMH profiles</vt:lpstr>
      <vt:lpstr>Sample CMH profiles</vt:lpstr>
      <vt:lpstr>Visualizing the association</vt:lpstr>
      <vt:lpstr>Example: Mental health data</vt:lpstr>
      <vt:lpstr>Observer agreement</vt:lpstr>
      <vt:lpstr>Cohen’s κ</vt:lpstr>
      <vt:lpstr>Example: Cohen’s κ </vt:lpstr>
      <vt:lpstr>Example: Cohen’s κ </vt:lpstr>
      <vt:lpstr>Observer agreement: Multiple strata</vt:lpstr>
      <vt:lpstr>Observer agreement: Multiple strata</vt:lpstr>
      <vt:lpstr>Bangdiwala’s Observer agreement chart</vt:lpstr>
      <vt:lpstr>Bangdiwala’s Observer agreement chart</vt:lpstr>
      <vt:lpstr>Weighted agreement chart: Partial agreement</vt:lpstr>
      <vt:lpstr>PowerPoint Presentation</vt:lpstr>
      <vt:lpstr>Marginal homogeneity &amp; observer bias</vt:lpstr>
      <vt:lpstr>Looking ahead …</vt:lpstr>
      <vt:lpstr>Looking ahead: Models</vt:lpstr>
      <vt:lpstr>Looking ahead: Models</vt:lpstr>
      <vt:lpstr>Looking ahead: Mosaic plots</vt:lpstr>
      <vt:lpstr>Looking ahead: Correspondence analysi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sychology of Data Visualization Psych 6135</dc:title>
  <dc:creator>Michael Friendly</dc:creator>
  <cp:lastModifiedBy>Michael L Friendly</cp:lastModifiedBy>
  <cp:revision>129</cp:revision>
  <dcterms:created xsi:type="dcterms:W3CDTF">2017-10-14T20:35:56Z</dcterms:created>
  <dcterms:modified xsi:type="dcterms:W3CDTF">2022-12-05T19:30:34Z</dcterms:modified>
</cp:coreProperties>
</file>